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D77" w:rsidRDefault="00025D77" w:rsidP="00025D77">
      <w:pPr>
        <w:jc w:val="center"/>
        <w:rPr>
          <w:b/>
          <w:sz w:val="32"/>
          <w:szCs w:val="32"/>
          <w:u w:val="single"/>
        </w:rPr>
      </w:pPr>
      <w:r w:rsidRPr="00025D77">
        <w:rPr>
          <w:b/>
          <w:sz w:val="32"/>
          <w:szCs w:val="32"/>
          <w:u w:val="single"/>
        </w:rPr>
        <w:t>Calculation of λ max of organic compounds using</w:t>
      </w:r>
    </w:p>
    <w:p w:rsidR="00025D77" w:rsidRDefault="00025D77" w:rsidP="00025D77">
      <w:pPr>
        <w:jc w:val="center"/>
        <w:rPr>
          <w:b/>
          <w:sz w:val="32"/>
          <w:szCs w:val="32"/>
          <w:u w:val="single"/>
        </w:rPr>
      </w:pPr>
      <w:r w:rsidRPr="00025D77">
        <w:rPr>
          <w:b/>
          <w:sz w:val="32"/>
          <w:szCs w:val="32"/>
          <w:u w:val="single"/>
        </w:rPr>
        <w:t xml:space="preserve"> Woodward Fieser rules</w:t>
      </w:r>
    </w:p>
    <w:p w:rsidR="00025D77" w:rsidRDefault="00025D77" w:rsidP="00025D77">
      <w:pPr>
        <w:jc w:val="center"/>
        <w:rPr>
          <w:b/>
          <w:sz w:val="32"/>
          <w:szCs w:val="32"/>
          <w:u w:val="single"/>
        </w:rPr>
      </w:pPr>
    </w:p>
    <w:p w:rsidR="00EA164F" w:rsidRPr="00025D77" w:rsidRDefault="00EA164F" w:rsidP="00025D77">
      <w:pPr>
        <w:rPr>
          <w:sz w:val="24"/>
          <w:szCs w:val="24"/>
        </w:rPr>
      </w:pPr>
      <w:r w:rsidRPr="00025D77">
        <w:rPr>
          <w:sz w:val="24"/>
          <w:szCs w:val="24"/>
        </w:rPr>
        <w:t xml:space="preserve">Select the group of compounds from the </w:t>
      </w:r>
      <w:r w:rsidR="009526E8" w:rsidRPr="00025D77">
        <w:rPr>
          <w:sz w:val="24"/>
          <w:szCs w:val="24"/>
        </w:rPr>
        <w:t>tab</w:t>
      </w:r>
      <w:r w:rsidR="00AB0853" w:rsidRPr="00025D77">
        <w:rPr>
          <w:sz w:val="24"/>
          <w:szCs w:val="24"/>
        </w:rPr>
        <w:t>.</w:t>
      </w:r>
    </w:p>
    <w:p w:rsidR="00C46CF7" w:rsidRDefault="00C46CF7" w:rsidP="00C46CF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  <w:r w:rsidRPr="00C46CF7">
        <w:rPr>
          <w:rFonts w:ascii="Times New Roman" w:hAnsi="Times New Roman" w:cs="Times New Roman"/>
          <w:b/>
          <w:bCs/>
          <w:sz w:val="18"/>
          <w:szCs w:val="18"/>
        </w:rPr>
        <w:t>CONJUGATED DIENE CORRELATIONS</w:t>
      </w:r>
      <w:r>
        <w:rPr>
          <w:rFonts w:ascii="Times New Roman" w:hAnsi="Times New Roman" w:cs="Times New Roman"/>
          <w:b/>
          <w:bCs/>
          <w:sz w:val="18"/>
          <w:szCs w:val="18"/>
        </w:rPr>
        <w:t>,</w:t>
      </w:r>
    </w:p>
    <w:p w:rsidR="00C46CF7" w:rsidRPr="00C46CF7" w:rsidRDefault="00C46CF7" w:rsidP="00C46CF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  <w:r w:rsidRPr="00C46CF7">
        <w:rPr>
          <w:rFonts w:ascii="Times New Roman" w:hAnsi="Times New Roman" w:cs="Times New Roman"/>
          <w:b/>
          <w:bCs/>
          <w:sz w:val="18"/>
          <w:szCs w:val="18"/>
        </w:rPr>
        <w:t>α, β UNSATURATED CARBONYL COMPOUNDS OR KETONES</w:t>
      </w:r>
    </w:p>
    <w:p w:rsidR="00C46CF7" w:rsidRDefault="00C46CF7" w:rsidP="00C46CF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  <w:r w:rsidRPr="00C46CF7">
        <w:rPr>
          <w:rFonts w:ascii="Times New Roman" w:hAnsi="Times New Roman" w:cs="Times New Roman"/>
          <w:b/>
          <w:bCs/>
          <w:sz w:val="18"/>
          <w:szCs w:val="18"/>
        </w:rPr>
        <w:t xml:space="preserve"> </w:t>
      </w:r>
      <w:r w:rsidR="001D6103">
        <w:rPr>
          <w:rFonts w:ascii="Times New Roman" w:hAnsi="Times New Roman" w:cs="Times New Roman"/>
          <w:b/>
          <w:bCs/>
          <w:sz w:val="18"/>
          <w:szCs w:val="18"/>
        </w:rPr>
        <w:t>AROMATIC COMPOUND</w:t>
      </w:r>
    </w:p>
    <w:p w:rsidR="00394170" w:rsidRPr="006F0D38" w:rsidRDefault="009526E8" w:rsidP="0039417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On clicking the tab s</w:t>
      </w:r>
      <w:r w:rsidR="00756E0F" w:rsidRPr="006F0D38">
        <w:rPr>
          <w:rFonts w:ascii="Times New Roman" w:hAnsi="Times New Roman" w:cs="Times New Roman"/>
          <w:bCs/>
          <w:sz w:val="24"/>
          <w:szCs w:val="24"/>
        </w:rPr>
        <w:t xml:space="preserve">how </w:t>
      </w:r>
      <w:r>
        <w:rPr>
          <w:rFonts w:ascii="Times New Roman" w:hAnsi="Times New Roman" w:cs="Times New Roman"/>
          <w:bCs/>
          <w:sz w:val="24"/>
          <w:szCs w:val="24"/>
        </w:rPr>
        <w:t>the</w:t>
      </w:r>
      <w:r w:rsidR="00756E0F" w:rsidRPr="006F0D38">
        <w:rPr>
          <w:rFonts w:ascii="Times New Roman" w:hAnsi="Times New Roman" w:cs="Times New Roman"/>
          <w:bCs/>
          <w:sz w:val="24"/>
          <w:szCs w:val="24"/>
        </w:rPr>
        <w:t xml:space="preserve"> structure of a </w:t>
      </w:r>
      <w:r w:rsidR="000D5DFC" w:rsidRPr="006F0D38">
        <w:rPr>
          <w:rFonts w:ascii="Times New Roman" w:hAnsi="Times New Roman" w:cs="Times New Roman"/>
          <w:bCs/>
          <w:sz w:val="24"/>
          <w:szCs w:val="24"/>
        </w:rPr>
        <w:t xml:space="preserve">compound </w:t>
      </w:r>
      <w:r w:rsidR="00756E0F" w:rsidRPr="006F0D38">
        <w:rPr>
          <w:rFonts w:ascii="Times New Roman" w:hAnsi="Times New Roman" w:cs="Times New Roman"/>
          <w:bCs/>
          <w:sz w:val="24"/>
          <w:szCs w:val="24"/>
        </w:rPr>
        <w:t>in the selected group</w:t>
      </w:r>
      <w:r>
        <w:rPr>
          <w:rFonts w:ascii="Times New Roman" w:hAnsi="Times New Roman" w:cs="Times New Roman"/>
          <w:bCs/>
          <w:sz w:val="24"/>
          <w:szCs w:val="24"/>
        </w:rPr>
        <w:t xml:space="preserve"> randomly</w:t>
      </w:r>
      <w:r w:rsidR="00756E0F" w:rsidRPr="006F0D38">
        <w:rPr>
          <w:rFonts w:ascii="Times New Roman" w:hAnsi="Times New Roman" w:cs="Times New Roman"/>
          <w:bCs/>
          <w:sz w:val="24"/>
          <w:szCs w:val="24"/>
        </w:rPr>
        <w:t>.</w:t>
      </w:r>
    </w:p>
    <w:p w:rsidR="001D6103" w:rsidRPr="001D6103" w:rsidRDefault="00756E0F" w:rsidP="00756E0F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18"/>
          <w:szCs w:val="18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NB:  Examples of the </w:t>
      </w:r>
      <w:r w:rsidR="006F0D38">
        <w:rPr>
          <w:rFonts w:ascii="Times New Roman" w:hAnsi="Times New Roman" w:cs="Times New Roman"/>
          <w:bCs/>
          <w:sz w:val="24"/>
          <w:szCs w:val="24"/>
        </w:rPr>
        <w:t xml:space="preserve">structure of the </w:t>
      </w:r>
      <w:r w:rsidR="00BB5B38">
        <w:rPr>
          <w:rFonts w:ascii="Times New Roman" w:hAnsi="Times New Roman" w:cs="Times New Roman"/>
          <w:bCs/>
          <w:sz w:val="24"/>
          <w:szCs w:val="24"/>
        </w:rPr>
        <w:t>compounds in</w:t>
      </w:r>
      <w:r>
        <w:rPr>
          <w:rFonts w:ascii="Times New Roman" w:hAnsi="Times New Roman" w:cs="Times New Roman"/>
          <w:bCs/>
          <w:sz w:val="24"/>
          <w:szCs w:val="24"/>
        </w:rPr>
        <w:t xml:space="preserve"> various groups are given below.</w:t>
      </w:r>
      <w:r w:rsidR="001D6103">
        <w:rPr>
          <w:rFonts w:ascii="Times New Roman" w:hAnsi="Times New Roman" w:cs="Times New Roman"/>
          <w:b/>
          <w:bCs/>
          <w:sz w:val="18"/>
          <w:szCs w:val="18"/>
        </w:rPr>
        <w:t xml:space="preserve">    </w:t>
      </w:r>
    </w:p>
    <w:p w:rsidR="00D959B5" w:rsidRDefault="009526E8" w:rsidP="001D610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lso s</w:t>
      </w:r>
      <w:r w:rsidR="001D6103">
        <w:rPr>
          <w:rFonts w:ascii="Times New Roman" w:hAnsi="Times New Roman" w:cs="Times New Roman"/>
          <w:bCs/>
          <w:sz w:val="24"/>
          <w:szCs w:val="24"/>
        </w:rPr>
        <w:t>how the details to be entered</w:t>
      </w:r>
      <w:r w:rsidR="00887FAD">
        <w:rPr>
          <w:rFonts w:ascii="Times New Roman" w:hAnsi="Times New Roman" w:cs="Times New Roman"/>
          <w:bCs/>
          <w:sz w:val="24"/>
          <w:szCs w:val="24"/>
        </w:rPr>
        <w:t xml:space="preserve"> for the selected group</w:t>
      </w:r>
      <w:r>
        <w:rPr>
          <w:rFonts w:ascii="Times New Roman" w:hAnsi="Times New Roman" w:cs="Times New Roman"/>
          <w:bCs/>
          <w:sz w:val="24"/>
          <w:szCs w:val="24"/>
        </w:rPr>
        <w:t xml:space="preserve"> as given below</w:t>
      </w:r>
      <w:r w:rsidR="00F8431C">
        <w:rPr>
          <w:rFonts w:ascii="Times New Roman" w:hAnsi="Times New Roman" w:cs="Times New Roman"/>
          <w:bCs/>
          <w:sz w:val="24"/>
          <w:szCs w:val="24"/>
        </w:rPr>
        <w:t>.</w:t>
      </w:r>
      <w:r w:rsidR="00D959B5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C46CF7" w:rsidRDefault="00D959B5" w:rsidP="00D959B5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Refer Fig: 1.</w:t>
      </w:r>
    </w:p>
    <w:p w:rsidR="00F8431C" w:rsidRDefault="00F8431C" w:rsidP="00F8431C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F8431C" w:rsidRDefault="00F8431C" w:rsidP="00F8431C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  <w:r w:rsidRPr="00F8431C">
        <w:rPr>
          <w:rFonts w:ascii="Times New Roman" w:hAnsi="Times New Roman" w:cs="Times New Roman"/>
          <w:b/>
          <w:bCs/>
          <w:sz w:val="18"/>
          <w:szCs w:val="18"/>
          <w:u w:val="single"/>
        </w:rPr>
        <w:t>CONJUGATED DIENE CORRELATIONS</w:t>
      </w:r>
      <w:r w:rsidR="00131CCE" w:rsidRPr="00131CCE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F8431C" w:rsidRDefault="00F8431C" w:rsidP="00F8431C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</w:p>
    <w:p w:rsidR="00BD7894" w:rsidRDefault="00BD7894" w:rsidP="00BD7894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 xml:space="preserve">Base value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BD7894" w:rsidRPr="001D2899" w:rsidRDefault="00BD7894" w:rsidP="00BD7894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 xml:space="preserve">Alkyl substituent or Ring residue attached to the parent diene </w:t>
      </w:r>
      <w:r>
        <w:rPr>
          <w:rFonts w:ascii="Times New Roman" w:hAnsi="Times New Roman" w:cs="Times New Roman"/>
          <w:bCs/>
          <w:sz w:val="24"/>
          <w:szCs w:val="24"/>
        </w:rPr>
        <w:t xml:space="preserve"> - Input Box</w:t>
      </w:r>
    </w:p>
    <w:p w:rsidR="00BD7894" w:rsidRDefault="00BD7894" w:rsidP="00BD7894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Double bond extending conjugation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 Input Box</w:t>
      </w:r>
    </w:p>
    <w:p w:rsidR="00BD7894" w:rsidRDefault="00BD7894" w:rsidP="00BD7894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Exocyclic double bonds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 Input Box</w:t>
      </w:r>
    </w:p>
    <w:p w:rsidR="00BD7894" w:rsidRDefault="00BD7894" w:rsidP="00BD7894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: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 w:rsidR="001F359E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BD7894" w:rsidRDefault="00BD7894" w:rsidP="001F359E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λ</w:t>
      </w:r>
      <w:r w:rsidRPr="00CB25A4">
        <w:rPr>
          <w:rFonts w:ascii="Times New Roman" w:hAnsi="Times New Roman" w:cs="Times New Roman"/>
          <w:bCs/>
          <w:sz w:val="24"/>
          <w:szCs w:val="24"/>
          <w:vertAlign w:val="subscript"/>
        </w:rPr>
        <w:t>max</w:t>
      </w:r>
      <w:r w:rsidR="001F359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  <w:t>- Input Box</w:t>
      </w:r>
    </w:p>
    <w:p w:rsidR="008A5E27" w:rsidRDefault="008A5E27" w:rsidP="001F359E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</w:p>
    <w:p w:rsidR="008470B7" w:rsidRPr="008470B7" w:rsidRDefault="008470B7" w:rsidP="008470B7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b/>
          <w:bCs/>
          <w:sz w:val="18"/>
          <w:szCs w:val="18"/>
          <w:u w:val="single"/>
        </w:rPr>
      </w:pPr>
      <w:r w:rsidRPr="008470B7">
        <w:rPr>
          <w:rFonts w:ascii="Times New Roman" w:hAnsi="Times New Roman" w:cs="Times New Roman"/>
          <w:b/>
          <w:bCs/>
          <w:sz w:val="18"/>
          <w:szCs w:val="18"/>
          <w:u w:val="single"/>
        </w:rPr>
        <w:t>α, β UNSATURATED CARBONYL COMPOUNDS OR KETONES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bCs/>
          <w:sz w:val="24"/>
          <w:szCs w:val="24"/>
        </w:rPr>
      </w:pP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Base value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>Alkyl substituent or Ring residue</w:t>
      </w:r>
      <w:r>
        <w:rPr>
          <w:rFonts w:ascii="Times New Roman" w:hAnsi="Times New Roman" w:cs="Times New Roman"/>
          <w:bCs/>
          <w:sz w:val="24"/>
          <w:szCs w:val="24"/>
        </w:rPr>
        <w:t xml:space="preserve"> in α position    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>Alkyl substituent or Ring residue</w:t>
      </w:r>
      <w:r>
        <w:rPr>
          <w:rFonts w:ascii="Times New Roman" w:hAnsi="Times New Roman" w:cs="Times New Roman"/>
          <w:bCs/>
          <w:sz w:val="24"/>
          <w:szCs w:val="24"/>
        </w:rPr>
        <w:t xml:space="preserve"> in β position    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>Alkyl substituent or Ring residue</w:t>
      </w:r>
      <w:r>
        <w:rPr>
          <w:rFonts w:ascii="Times New Roman" w:hAnsi="Times New Roman" w:cs="Times New Roman"/>
          <w:bCs/>
          <w:sz w:val="24"/>
          <w:szCs w:val="24"/>
        </w:rPr>
        <w:t xml:space="preserve"> in γ position</w:t>
      </w:r>
      <w:r>
        <w:rPr>
          <w:rFonts w:ascii="Times New Roman" w:hAnsi="Times New Roman" w:cs="Times New Roman"/>
          <w:bCs/>
          <w:sz w:val="24"/>
          <w:szCs w:val="24"/>
        </w:rPr>
        <w:tab/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>Alkyl substituent or Ring residue</w:t>
      </w:r>
      <w:r>
        <w:rPr>
          <w:rFonts w:ascii="Times New Roman" w:hAnsi="Times New Roman" w:cs="Times New Roman"/>
          <w:bCs/>
          <w:sz w:val="24"/>
          <w:szCs w:val="24"/>
        </w:rPr>
        <w:t xml:space="preserve"> in δ position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Double bond extending conjugation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 in α position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 in β position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 in γ position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 in δ position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Exocyclic double bonds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 xml:space="preserve">Homodiene </w:t>
      </w:r>
      <w:r>
        <w:rPr>
          <w:rFonts w:ascii="Times New Roman" w:hAnsi="Times New Roman" w:cs="Times New Roman"/>
          <w:bCs/>
          <w:sz w:val="24"/>
          <w:szCs w:val="24"/>
        </w:rPr>
        <w:t>compound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λ</w:t>
      </w:r>
      <w:r w:rsidRPr="00CB25A4">
        <w:rPr>
          <w:rFonts w:ascii="Times New Roman" w:hAnsi="Times New Roman" w:cs="Times New Roman"/>
          <w:bCs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bCs/>
          <w:sz w:val="24"/>
          <w:szCs w:val="24"/>
        </w:rPr>
        <w:t xml:space="preserve"> =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690339" w:rsidRPr="00690339" w:rsidRDefault="00690339" w:rsidP="00690339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b/>
          <w:bCs/>
          <w:sz w:val="18"/>
          <w:szCs w:val="18"/>
          <w:u w:val="single"/>
        </w:rPr>
      </w:pPr>
      <w:r w:rsidRPr="00690339">
        <w:rPr>
          <w:rFonts w:ascii="Times New Roman" w:hAnsi="Times New Roman" w:cs="Times New Roman"/>
          <w:b/>
          <w:bCs/>
          <w:sz w:val="18"/>
          <w:szCs w:val="18"/>
          <w:u w:val="single"/>
        </w:rPr>
        <w:t>AROMATIC COMPOUNDS</w:t>
      </w:r>
    </w:p>
    <w:p w:rsidR="00690339" w:rsidRDefault="00690339" w:rsidP="00690339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bCs/>
          <w:sz w:val="24"/>
          <w:szCs w:val="24"/>
        </w:rPr>
      </w:pP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Base value</w:t>
      </w:r>
      <w:r w:rsidR="00441D49">
        <w:rPr>
          <w:rFonts w:ascii="Times New Roman" w:hAnsi="Times New Roman" w:cs="Times New Roman"/>
          <w:bCs/>
          <w:sz w:val="24"/>
          <w:szCs w:val="24"/>
        </w:rPr>
        <w:t>-</w:t>
      </w:r>
      <w:r w:rsidR="00441D49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lkyl group or ring residue in ortho position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lkyl group or ring residue in para position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lkyl group or ring residue in meta position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 in ortho position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Polar groups in para position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 in meta position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λ</w:t>
      </w:r>
      <w:r w:rsidRPr="00CB25A4">
        <w:rPr>
          <w:rFonts w:ascii="Times New Roman" w:hAnsi="Times New Roman" w:cs="Times New Roman"/>
          <w:bCs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bCs/>
          <w:sz w:val="24"/>
          <w:szCs w:val="24"/>
        </w:rPr>
        <w:t xml:space="preserve"> = 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690339" w:rsidRDefault="00690339" w:rsidP="006903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690339" w:rsidRDefault="00690339" w:rsidP="006903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690339" w:rsidRPr="00690339" w:rsidRDefault="00690339" w:rsidP="006903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470B7" w:rsidRPr="00CF20C0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</w:p>
    <w:p w:rsidR="00756E0F" w:rsidRDefault="000D5DFC" w:rsidP="00756E0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llow the student</w:t>
      </w:r>
      <w:r w:rsidR="00405C9B">
        <w:rPr>
          <w:rFonts w:ascii="Times New Roman" w:hAnsi="Times New Roman" w:cs="Times New Roman"/>
          <w:bCs/>
          <w:sz w:val="24"/>
          <w:szCs w:val="24"/>
        </w:rPr>
        <w:t xml:space="preserve"> to enter the required details from the shown structure of the compound.</w:t>
      </w:r>
    </w:p>
    <w:p w:rsidR="00F8431C" w:rsidRDefault="00CA0F54" w:rsidP="00F8431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CA0F54">
        <w:rPr>
          <w:rFonts w:ascii="Times New Roman" w:hAnsi="Times New Roman" w:cs="Times New Roman"/>
          <w:bCs/>
          <w:sz w:val="24"/>
          <w:szCs w:val="24"/>
        </w:rPr>
        <w:t xml:space="preserve">If </w:t>
      </w:r>
      <w:r w:rsidR="00F97508" w:rsidRPr="00CA0F54">
        <w:rPr>
          <w:rFonts w:ascii="Times New Roman" w:hAnsi="Times New Roman" w:cs="Times New Roman"/>
          <w:bCs/>
          <w:sz w:val="24"/>
          <w:szCs w:val="24"/>
        </w:rPr>
        <w:t>the λmax</w:t>
      </w:r>
      <w:r w:rsidRPr="00CA0F54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  </w:t>
      </w:r>
      <w:r w:rsidRPr="00CA0F54">
        <w:rPr>
          <w:rFonts w:ascii="Times New Roman" w:hAnsi="Times New Roman" w:cs="Times New Roman"/>
          <w:bCs/>
          <w:sz w:val="24"/>
          <w:szCs w:val="24"/>
        </w:rPr>
        <w:t>ca</w:t>
      </w:r>
      <w:r>
        <w:rPr>
          <w:rFonts w:ascii="Times New Roman" w:hAnsi="Times New Roman" w:cs="Times New Roman"/>
          <w:bCs/>
          <w:sz w:val="24"/>
          <w:szCs w:val="24"/>
        </w:rPr>
        <w:t xml:space="preserve">lculated by the student is </w:t>
      </w:r>
      <w:r w:rsidR="00F97508">
        <w:rPr>
          <w:rFonts w:ascii="Times New Roman" w:hAnsi="Times New Roman" w:cs="Times New Roman"/>
          <w:bCs/>
          <w:sz w:val="24"/>
          <w:szCs w:val="24"/>
        </w:rPr>
        <w:t>correct,</w:t>
      </w:r>
      <w:r>
        <w:rPr>
          <w:rFonts w:ascii="Times New Roman" w:hAnsi="Times New Roman" w:cs="Times New Roman"/>
          <w:bCs/>
          <w:sz w:val="24"/>
          <w:szCs w:val="24"/>
        </w:rPr>
        <w:t xml:space="preserve"> show the message </w:t>
      </w:r>
      <w:r w:rsidRPr="00CA0F54">
        <w:rPr>
          <w:rFonts w:ascii="Times New Roman" w:hAnsi="Times New Roman" w:cs="Times New Roman"/>
          <w:bCs/>
          <w:sz w:val="24"/>
          <w:szCs w:val="24"/>
        </w:rPr>
        <w:t>λ</w:t>
      </w:r>
      <w:r w:rsidRPr="00CA0F54">
        <w:rPr>
          <w:rFonts w:ascii="Times New Roman" w:hAnsi="Times New Roman" w:cs="Times New Roman"/>
          <w:bCs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 </w:t>
      </w:r>
      <w:r>
        <w:rPr>
          <w:rFonts w:ascii="Times New Roman" w:hAnsi="Times New Roman" w:cs="Times New Roman"/>
          <w:bCs/>
          <w:sz w:val="24"/>
          <w:szCs w:val="24"/>
        </w:rPr>
        <w:t xml:space="preserve">is correct else show </w:t>
      </w:r>
      <w:r w:rsidRPr="00CA0F54">
        <w:rPr>
          <w:rFonts w:ascii="Times New Roman" w:hAnsi="Times New Roman" w:cs="Times New Roman"/>
          <w:bCs/>
          <w:sz w:val="24"/>
          <w:szCs w:val="24"/>
        </w:rPr>
        <w:t>λ</w:t>
      </w:r>
      <w:r w:rsidRPr="00CA0F54">
        <w:rPr>
          <w:rFonts w:ascii="Times New Roman" w:hAnsi="Times New Roman" w:cs="Times New Roman"/>
          <w:bCs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 </w:t>
      </w:r>
      <w:r>
        <w:rPr>
          <w:rFonts w:ascii="Times New Roman" w:hAnsi="Times New Roman" w:cs="Times New Roman"/>
          <w:bCs/>
          <w:sz w:val="24"/>
          <w:szCs w:val="24"/>
        </w:rPr>
        <w:t>is wrong.</w:t>
      </w:r>
      <w:r w:rsidR="00E11CCE">
        <w:rPr>
          <w:rFonts w:ascii="Times New Roman" w:hAnsi="Times New Roman" w:cs="Times New Roman"/>
          <w:bCs/>
          <w:sz w:val="24"/>
          <w:szCs w:val="24"/>
        </w:rPr>
        <w:t xml:space="preserve">  </w:t>
      </w:r>
    </w:p>
    <w:p w:rsidR="00CA0F54" w:rsidRDefault="00CA0F5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NB: Calculation of </w:t>
      </w:r>
      <w:r w:rsidR="00F97508">
        <w:rPr>
          <w:rFonts w:ascii="Times New Roman" w:hAnsi="Times New Roman" w:cs="Times New Roman"/>
          <w:bCs/>
          <w:sz w:val="24"/>
          <w:szCs w:val="24"/>
        </w:rPr>
        <w:t>the λmax is</w:t>
      </w:r>
      <w:r>
        <w:rPr>
          <w:rFonts w:ascii="Times New Roman" w:hAnsi="Times New Roman" w:cs="Times New Roman"/>
          <w:bCs/>
          <w:sz w:val="24"/>
          <w:szCs w:val="24"/>
        </w:rPr>
        <w:t xml:space="preserve"> also given below.</w:t>
      </w: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131CCE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131CCE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>
            <wp:extent cx="5943600" cy="4817345"/>
            <wp:effectExtent l="19050" t="0" r="0" b="0"/>
            <wp:docPr id="2" name="Picture 32" descr="C:\Documents and Settings\mithujose\Desktop\Fiese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Documents and Settings\mithujose\Desktop\Fieser.bmp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817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Fig :1</w:t>
      </w: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961994" w:rsidRDefault="0096199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D00AB4" w:rsidRDefault="00D00AB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0159F9" w:rsidRDefault="00D00AB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:rsidR="000159F9" w:rsidRDefault="000159F9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D00AB4" w:rsidRPr="00D00AB4" w:rsidRDefault="00B83ED0" w:rsidP="000159F9">
      <w:pPr>
        <w:pStyle w:val="ListParagraph"/>
        <w:autoSpaceDE w:val="0"/>
        <w:autoSpaceDN w:val="0"/>
        <w:adjustRightInd w:val="0"/>
        <w:spacing w:after="0" w:line="240" w:lineRule="auto"/>
        <w:ind w:left="2880" w:firstLine="720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STRUCTURES</w:t>
      </w:r>
    </w:p>
    <w:p w:rsidR="00D00AB4" w:rsidRDefault="00D00AB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D00AB4" w:rsidRPr="00CB25A4" w:rsidRDefault="00D00AB4" w:rsidP="00D00AB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EXAMPLES FOR </w:t>
      </w:r>
      <w:r w:rsidRPr="00CB25A4">
        <w:rPr>
          <w:rFonts w:ascii="Times New Roman" w:hAnsi="Times New Roman" w:cs="Times New Roman"/>
          <w:b/>
          <w:bCs/>
          <w:sz w:val="24"/>
          <w:szCs w:val="24"/>
        </w:rPr>
        <w:t>CONJUGATED DIENE CORRELATIONS</w:t>
      </w:r>
    </w:p>
    <w:p w:rsidR="00D00AB4" w:rsidRDefault="00D00AB4" w:rsidP="00D00AB4"/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08.65pt;margin-top:10.3pt;width:190.75pt;height:66.75pt;z-index:251658240;mso-width-relative:margin;mso-height-relative:margin">
            <v:textbox style="mso-next-textbox:#_x0000_s1026"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  <w:t>= 214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Alkyl substituent </w:t>
                  </w:r>
                  <w:r>
                    <w:tab/>
                    <w:t>= 2 x 5 = 10 nm</w:t>
                  </w:r>
                </w:p>
                <w:p w:rsidR="007900F1" w:rsidRPr="00FB7F06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 </w:t>
                  </w:r>
                  <w:r>
                    <w:tab/>
                  </w:r>
                  <w:r>
                    <w:tab/>
                  </w:r>
                  <w:r>
                    <w:tab/>
                    <w:t>= 224 nm</w:t>
                  </w:r>
                </w:p>
              </w:txbxContent>
            </v:textbox>
          </v:shape>
        </w:pict>
      </w:r>
      <w:r w:rsidR="00D00AB4">
        <w:t xml:space="preserve">        </w:t>
      </w:r>
      <w:r w:rsidR="00D00AB4">
        <w:object w:dxaOrig="685" w:dyaOrig="18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90.75pt" o:ole="">
            <v:imagedata r:id="rId7" o:title=""/>
          </v:shape>
          <o:OLEObject Type="Embed" ProgID="ChemDraw.Document.6.0" ShapeID="_x0000_i1025" DrawAspect="Content" ObjectID="_1542461085" r:id="rId8"/>
        </w:object>
      </w:r>
      <w:r w:rsidR="00D00AB4">
        <w:t xml:space="preserve"> </w:t>
      </w:r>
    </w:p>
    <w:p w:rsidR="00D00AB4" w:rsidRDefault="00EE0E31" w:rsidP="00D00AB4">
      <w:r>
        <w:rPr>
          <w:noProof/>
          <w:lang w:eastAsia="zh-TW"/>
        </w:rPr>
        <w:pict>
          <v:shape id="_x0000_s1027" type="#_x0000_t202" style="position:absolute;margin-left:108.65pt;margin-top:8.6pt;width:279.85pt;height:103.5pt;z-index:251661312;mso-width-relative:margin;mso-height-relative:margin">
            <v:textbox style="mso-next-textbox:#_x0000_s1027"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 w:rsidR="00482514">
                    <w:tab/>
                  </w:r>
                  <w:r w:rsidR="00482514">
                    <w:tab/>
                  </w:r>
                  <w:r w:rsidR="00482514">
                    <w:tab/>
                  </w:r>
                  <w:r>
                    <w:t xml:space="preserve">= </w:t>
                  </w:r>
                  <w:r w:rsidR="00482514" w:rsidRPr="00482514">
                    <w:rPr>
                      <w:highlight w:val="green"/>
                    </w:rPr>
                    <w:t>253</w:t>
                  </w:r>
                  <w:r w:rsidRPr="00482514">
                    <w:rPr>
                      <w:highlight w:val="green"/>
                    </w:rPr>
                    <w:t xml:space="preserve">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Substituents </w:t>
                  </w:r>
                  <w:r>
                    <w:tab/>
                  </w:r>
                  <w:r w:rsidR="00482514">
                    <w:tab/>
                  </w:r>
                  <w:r w:rsidR="00482514">
                    <w:tab/>
                  </w:r>
                  <w:r w:rsidR="00482514">
                    <w:tab/>
                  </w:r>
                  <w:r w:rsidRPr="00482514">
                    <w:rPr>
                      <w:highlight w:val="green"/>
                    </w:rPr>
                    <w:t xml:space="preserve">= </w:t>
                  </w:r>
                  <w:r w:rsidR="00482514" w:rsidRPr="00482514">
                    <w:rPr>
                      <w:highlight w:val="green"/>
                    </w:rPr>
                    <w:t>4</w:t>
                  </w:r>
                  <w:r w:rsidRPr="00482514">
                    <w:rPr>
                      <w:highlight w:val="green"/>
                    </w:rPr>
                    <w:t xml:space="preserve"> x 5 = </w:t>
                  </w:r>
                  <w:r w:rsidR="00482514" w:rsidRPr="00482514">
                    <w:rPr>
                      <w:highlight w:val="green"/>
                    </w:rPr>
                    <w:t>20</w:t>
                  </w:r>
                  <w:r w:rsidRPr="00482514">
                    <w:rPr>
                      <w:highlight w:val="green"/>
                    </w:rPr>
                    <w:t xml:space="preserve"> nm</w:t>
                  </w:r>
                </w:p>
                <w:p w:rsidR="00482514" w:rsidRDefault="00482514" w:rsidP="00482514">
                  <w:pPr>
                    <w:spacing w:line="240" w:lineRule="auto"/>
                  </w:pPr>
                  <w:r w:rsidRPr="00482514">
                    <w:rPr>
                      <w:highlight w:val="green"/>
                    </w:rPr>
                    <w:t xml:space="preserve">Double bond extending conjugation </w:t>
                  </w:r>
                  <w:r w:rsidRPr="00482514">
                    <w:rPr>
                      <w:highlight w:val="green"/>
                    </w:rPr>
                    <w:tab/>
                    <w:t>= 1 x 30 = 30 nm</w:t>
                  </w:r>
                </w:p>
                <w:p w:rsidR="007900F1" w:rsidRPr="00FB7F06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 w:rsidR="00482514">
                    <w:tab/>
                  </w:r>
                  <w:r w:rsidR="00482514">
                    <w:tab/>
                  </w:r>
                  <w:r w:rsidR="00482514">
                    <w:tab/>
                  </w:r>
                  <w:r w:rsidRPr="00482514">
                    <w:rPr>
                      <w:highlight w:val="green"/>
                    </w:rPr>
                    <w:t xml:space="preserve">= </w:t>
                  </w:r>
                  <w:r w:rsidR="00482514" w:rsidRPr="00482514">
                    <w:rPr>
                      <w:highlight w:val="green"/>
                    </w:rPr>
                    <w:t>303</w:t>
                  </w:r>
                  <w:r w:rsidRPr="00482514">
                    <w:rPr>
                      <w:highlight w:val="green"/>
                    </w:rPr>
                    <w:t xml:space="preserve"> nm</w:t>
                  </w:r>
                </w:p>
              </w:txbxContent>
            </v:textbox>
          </v:shape>
        </w:pict>
      </w:r>
    </w:p>
    <w:p w:rsidR="00D00AB4" w:rsidRDefault="00D00AB4" w:rsidP="00D00AB4">
      <w:r>
        <w:t xml:space="preserve">  </w:t>
      </w:r>
      <w:r>
        <w:object w:dxaOrig="1210" w:dyaOrig="1930">
          <v:shape id="_x0000_i1026" type="#_x0000_t75" style="width:60pt;height:96pt" o:ole="">
            <v:imagedata r:id="rId9" o:title=""/>
          </v:shape>
          <o:OLEObject Type="Embed" ProgID="ChemDraw.Document.6.0" ShapeID="_x0000_i1026" DrawAspect="Content" ObjectID="_1542461086" r:id="rId10"/>
        </w:object>
      </w:r>
      <w:r>
        <w:t xml:space="preserve"> </w:t>
      </w:r>
    </w:p>
    <w:p w:rsidR="00D00AB4" w:rsidRDefault="00EE0E31" w:rsidP="00D00AB4">
      <w:r>
        <w:rPr>
          <w:noProof/>
          <w:lang w:eastAsia="zh-TW"/>
        </w:rPr>
        <w:pict>
          <v:shape id="_x0000_s1028" type="#_x0000_t202" style="position:absolute;margin-left:108.65pt;margin-top:4.15pt;width:190.75pt;height:89.65pt;z-index:251662336;mso-width-relative:margin;mso-height-relative:margin">
            <v:textbox style="mso-next-textbox:#_x0000_s1028"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  <w:t>= 214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Exocyclic double bond </w:t>
                  </w:r>
                  <w:r>
                    <w:tab/>
                    <w:t>= 1 x 5 = 5 nm</w:t>
                  </w:r>
                </w:p>
                <w:p w:rsidR="007900F1" w:rsidRPr="009711BD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  <w:t>= 234 nm</w:t>
                  </w:r>
                </w:p>
              </w:txbxContent>
            </v:textbox>
          </v:shape>
        </w:pict>
      </w:r>
    </w:p>
    <w:p w:rsidR="00D00AB4" w:rsidRDefault="00D00AB4" w:rsidP="00D00AB4">
      <w:r>
        <w:object w:dxaOrig="1779" w:dyaOrig="1056">
          <v:shape id="_x0000_i1027" type="#_x0000_t75" style="width:88.5pt;height:52.5pt" o:ole="">
            <v:imagedata r:id="rId11" o:title=""/>
          </v:shape>
          <o:OLEObject Type="Embed" ProgID="ChemDraw.Document.6.0" ShapeID="_x0000_i1027" DrawAspect="Content" ObjectID="_1542461087" r:id="rId12"/>
        </w:object>
      </w:r>
    </w:p>
    <w:p w:rsidR="00D00AB4" w:rsidRDefault="00D00AB4" w:rsidP="00D00AB4"/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29" type="#_x0000_t202" style="position:absolute;margin-left:108.65pt;margin-top:.85pt;width:190.75pt;height:90.95pt;z-index:251663360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  <w:t>= 253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Exocyclic double bond </w:t>
                  </w:r>
                  <w:r>
                    <w:tab/>
                    <w:t>= 1 x 5 = 5 nm</w:t>
                  </w:r>
                </w:p>
                <w:p w:rsidR="007900F1" w:rsidRPr="00C05B16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  <w:t>= 273 nm</w:t>
                  </w:r>
                </w:p>
              </w:txbxContent>
            </v:textbox>
          </v:shape>
        </w:pict>
      </w:r>
      <w:r w:rsidR="00D00AB4">
        <w:object w:dxaOrig="1728" w:dyaOrig="1495">
          <v:shape id="_x0000_i1028" type="#_x0000_t75" style="width:86.25pt;height:74.25pt" o:ole="">
            <v:imagedata r:id="rId13" o:title=""/>
          </v:shape>
          <o:OLEObject Type="Embed" ProgID="ChemDraw.Document.6.0" ShapeID="_x0000_i1028" DrawAspect="Content" ObjectID="_1542461088" r:id="rId14"/>
        </w:objec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30" type="#_x0000_t202" style="position:absolute;margin-left:170.15pt;margin-top:-.2pt;width:193.2pt;height:91.9pt;z-index:251664384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  <w:t>= 214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  <w:t>= 2 x 5 = 1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Exocyclic double bond </w:t>
                  </w:r>
                  <w:r>
                    <w:tab/>
                    <w:t>= 1 x 5 = 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  <w:t>= 232 nm</w:t>
                  </w:r>
                </w:p>
              </w:txbxContent>
            </v:textbox>
          </v:shape>
        </w:pict>
      </w:r>
      <w:r w:rsidR="00D00AB4">
        <w:t xml:space="preserve">                   </w:t>
      </w:r>
      <w:r w:rsidR="00D00AB4">
        <w:object w:dxaOrig="807" w:dyaOrig="1986">
          <v:shape id="_x0000_i1029" type="#_x0000_t75" style="width:40.5pt;height:99.75pt" o:ole="">
            <v:imagedata r:id="rId15" o:title=""/>
          </v:shape>
          <o:OLEObject Type="Embed" ProgID="ChemDraw.Document.6.0" ShapeID="_x0000_i1029" DrawAspect="Content" ObjectID="_1542461089" r:id="rId16"/>
        </w:object>
      </w:r>
      <w:r w:rsidR="00D00AB4">
        <w:t xml:space="preserve"> </w: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31" type="#_x0000_t202" style="position:absolute;margin-left:174.55pt;margin-top:13.5pt;width:167.9pt;height:67pt;z-index:251665408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  <w:t>= 214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  <w:t>= 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  <w:t>= 219 nm</w:t>
                  </w:r>
                </w:p>
              </w:txbxContent>
            </v:textbox>
          </v:shape>
        </w:pict>
      </w:r>
      <w:r w:rsidR="00D00AB4">
        <w:t xml:space="preserve">                 </w:t>
      </w:r>
      <w:r w:rsidR="00D00AB4">
        <w:object w:dxaOrig="819" w:dyaOrig="2017">
          <v:shape id="_x0000_i1030" type="#_x0000_t75" style="width:41.25pt;height:100.5pt" o:ole="">
            <v:imagedata r:id="rId17" o:title=""/>
          </v:shape>
          <o:OLEObject Type="Embed" ProgID="ChemDraw.Document.6.0" ShapeID="_x0000_i1030" DrawAspect="Content" ObjectID="_1542461090" r:id="rId18"/>
        </w:object>
      </w:r>
      <w:r w:rsidR="00D00AB4">
        <w:t xml:space="preserve"> </w:t>
      </w:r>
    </w:p>
    <w:p w:rsidR="00D00AB4" w:rsidRDefault="00EE0E31" w:rsidP="00D00AB4">
      <w:r>
        <w:rPr>
          <w:noProof/>
          <w:lang w:eastAsia="zh-TW"/>
        </w:rPr>
        <w:pict>
          <v:shape id="_x0000_s1032" type="#_x0000_t202" style="position:absolute;margin-left:174.55pt;margin-top:16.9pt;width:270.25pt;height:115.25pt;z-index:251666432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3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5 x 5 = 2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Exocyclic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Double bond extending conjugation </w:t>
                  </w:r>
                  <w:r>
                    <w:tab/>
                    <w:t>= 2 x 30 = 6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353 nm</w:t>
                  </w:r>
                </w:p>
                <w:p w:rsidR="007900F1" w:rsidRDefault="007900F1" w:rsidP="00D00AB4"/>
              </w:txbxContent>
            </v:textbox>
          </v:shape>
        </w:pict>
      </w:r>
    </w:p>
    <w:p w:rsidR="00D00AB4" w:rsidRDefault="00D00AB4" w:rsidP="00D00AB4">
      <w:r>
        <w:object w:dxaOrig="2523" w:dyaOrig="1893">
          <v:shape id="_x0000_i1031" type="#_x0000_t75" style="width:126.75pt;height:94.5pt" o:ole="">
            <v:imagedata r:id="rId19" o:title=""/>
          </v:shape>
          <o:OLEObject Type="Embed" ProgID="ChemDraw.Document.6.0" ShapeID="_x0000_i1031" DrawAspect="Content" ObjectID="_1542461091" r:id="rId20"/>
        </w:objec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33" type="#_x0000_t202" style="position:absolute;margin-left:174.55pt;margin-top:4.85pt;width:270.25pt;height:137.3pt;z-index:251667456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3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Exocyclic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1 x 5 = 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Double bond extending conjugation </w:t>
                  </w:r>
                  <w:r>
                    <w:tab/>
                    <w:t>= 1 x 30 = 3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Polar group in oAc </w:t>
                  </w:r>
                  <w:r>
                    <w:tab/>
                  </w:r>
                  <w:r>
                    <w:tab/>
                  </w:r>
                  <w:r>
                    <w:tab/>
                    <w:t>= 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 w:rsidR="00615095">
                    <w:t xml:space="preserve"> </w:t>
                  </w:r>
                  <w:r w:rsidRPr="00D96771">
                    <w:rPr>
                      <w:highlight w:val="green"/>
                    </w:rPr>
                    <w:t>= 3</w:t>
                  </w:r>
                  <w:r w:rsidR="00D96771" w:rsidRPr="00D96771">
                    <w:rPr>
                      <w:highlight w:val="green"/>
                    </w:rPr>
                    <w:t>0</w:t>
                  </w:r>
                  <w:r w:rsidRPr="00D96771">
                    <w:rPr>
                      <w:highlight w:val="green"/>
                    </w:rPr>
                    <w:t>3 nm</w:t>
                  </w:r>
                </w:p>
                <w:p w:rsidR="007900F1" w:rsidRDefault="007900F1" w:rsidP="00D00AB4"/>
              </w:txbxContent>
            </v:textbox>
          </v:shape>
        </w:pict>
      </w:r>
    </w:p>
    <w:p w:rsidR="00D00AB4" w:rsidRDefault="00D00AB4" w:rsidP="00D00AB4">
      <w:r>
        <w:object w:dxaOrig="3038" w:dyaOrig="1927">
          <v:shape id="_x0000_i1032" type="#_x0000_t75" style="width:151.5pt;height:96pt" o:ole="">
            <v:imagedata r:id="rId21" o:title=""/>
          </v:shape>
          <o:OLEObject Type="Embed" ProgID="ChemDraw.Document.6.0" ShapeID="_x0000_i1032" DrawAspect="Content" ObjectID="_1542461092" r:id="rId22"/>
        </w:object>
      </w:r>
    </w:p>
    <w:p w:rsidR="00D00AB4" w:rsidRDefault="00D00AB4" w:rsidP="00D00AB4"/>
    <w:p w:rsidR="00D00AB4" w:rsidRDefault="00D00AB4" w:rsidP="00D00AB4"/>
    <w:p w:rsidR="00D00AB4" w:rsidRDefault="00EE0E31" w:rsidP="00D00AB4">
      <w:r>
        <w:rPr>
          <w:noProof/>
          <w:lang w:eastAsia="zh-TW"/>
        </w:rPr>
        <w:lastRenderedPageBreak/>
        <w:pict>
          <v:shape id="_x0000_s1034" type="#_x0000_t202" style="position:absolute;margin-left:174.55pt;margin-top:.4pt;width:268.7pt;height:117.45pt;z-index:251668480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4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Exocyclic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1 x 5 = 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Polar group in Br </w:t>
                  </w:r>
                  <w:r>
                    <w:tab/>
                  </w:r>
                  <w:r>
                    <w:tab/>
                  </w:r>
                  <w:r>
                    <w:tab/>
                    <w:t>= 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39 nm</w:t>
                  </w:r>
                </w:p>
                <w:p w:rsidR="007900F1" w:rsidRDefault="007900F1" w:rsidP="00D00AB4"/>
              </w:txbxContent>
            </v:textbox>
          </v:shape>
        </w:pict>
      </w:r>
      <w:r w:rsidR="00D00AB4">
        <w:object w:dxaOrig="3436" w:dyaOrig="2222">
          <v:shape id="_x0000_i1033" type="#_x0000_t75" style="width:171.75pt;height:111pt" o:ole="">
            <v:imagedata r:id="rId23" o:title=""/>
          </v:shape>
          <o:OLEObject Type="Embed" ProgID="ChemDraw.Document.6.0" ShapeID="_x0000_i1033" DrawAspect="Content" ObjectID="_1542461093" r:id="rId24"/>
        </w:object>
      </w:r>
    </w:p>
    <w:p w:rsidR="00D00AB4" w:rsidRDefault="00EE0E31" w:rsidP="00D00AB4">
      <w:r>
        <w:rPr>
          <w:noProof/>
          <w:lang w:eastAsia="zh-TW"/>
        </w:rPr>
        <w:pict>
          <v:shape id="_x0000_s1035" type="#_x0000_t202" style="position:absolute;margin-left:174.55pt;margin-top:24.65pt;width:268.7pt;height:115.1pt;z-index:251669504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3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4 x 5 = 2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Exocyclic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2 x 5 = 1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Double bond extending conjugation </w:t>
                  </w:r>
                  <w:r>
                    <w:tab/>
                    <w:t xml:space="preserve">= 1 x 30 = 30 nm 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313 nm</w:t>
                  </w:r>
                </w:p>
              </w:txbxContent>
            </v:textbox>
          </v:shape>
        </w:pict>
      </w:r>
    </w:p>
    <w:p w:rsidR="00D00AB4" w:rsidRDefault="00D00AB4" w:rsidP="00D00AB4"/>
    <w:p w:rsidR="00D00AB4" w:rsidRDefault="00D00AB4" w:rsidP="00D00AB4">
      <w:r>
        <w:object w:dxaOrig="2716" w:dyaOrig="1646">
          <v:shape id="_x0000_i1034" type="#_x0000_t75" style="width:135.75pt;height:81.75pt" o:ole="">
            <v:imagedata r:id="rId25" o:title=""/>
          </v:shape>
          <o:OLEObject Type="Embed" ProgID="ChemDraw.Document.6.0" ShapeID="_x0000_i1034" DrawAspect="Content" ObjectID="_1542461094" r:id="rId26"/>
        </w:object>
      </w:r>
    </w:p>
    <w:p w:rsidR="00D00AB4" w:rsidRDefault="00D00AB4" w:rsidP="00D00AB4"/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36" type="#_x0000_t202" style="position:absolute;margin-left:174.55pt;margin-top:.4pt;width:268.7pt;height:113.9pt;z-index:251670528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4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5 x 5 = 2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Exocyclic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Double bond extending conjugation </w:t>
                  </w:r>
                  <w:r>
                    <w:tab/>
                    <w:t xml:space="preserve">= 1 x 30 = 30 nm </w:t>
                  </w:r>
                </w:p>
                <w:p w:rsidR="007900F1" w:rsidRDefault="007900F1" w:rsidP="00D00AB4"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84 nm</w:t>
                  </w:r>
                </w:p>
              </w:txbxContent>
            </v:textbox>
          </v:shape>
        </w:pict>
      </w:r>
      <w:r w:rsidR="00D00AB4">
        <w:object w:dxaOrig="2755" w:dyaOrig="1669">
          <v:shape id="_x0000_i1035" type="#_x0000_t75" style="width:138pt;height:84pt" o:ole="">
            <v:imagedata r:id="rId27" o:title=""/>
          </v:shape>
          <o:OLEObject Type="Embed" ProgID="ChemDraw.Document.6.0" ShapeID="_x0000_i1035" DrawAspect="Content" ObjectID="_1542461095" r:id="rId28"/>
        </w:objec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37" type="#_x0000_t202" style="position:absolute;margin-left:174.55pt;margin-top:21.9pt;width:268.7pt;height:113.8pt;z-index:251671552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3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8 x 5 = 4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 w:rsidRPr="00BB0806">
                    <w:rPr>
                      <w:highlight w:val="red"/>
                    </w:rPr>
                    <w:t xml:space="preserve">Exocyclic double bond </w:t>
                  </w:r>
                  <w:r w:rsidRPr="00BB0806">
                    <w:rPr>
                      <w:highlight w:val="red"/>
                    </w:rPr>
                    <w:tab/>
                  </w:r>
                  <w:r w:rsidRPr="00BB0806">
                    <w:rPr>
                      <w:highlight w:val="red"/>
                    </w:rPr>
                    <w:tab/>
                  </w:r>
                  <w:r w:rsidRPr="00BB0806">
                    <w:rPr>
                      <w:highlight w:val="red"/>
                    </w:rPr>
                    <w:tab/>
                    <w:t>= 3 x 5 = 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 w:rsidRPr="00BB0806">
                    <w:t xml:space="preserve">Double bond extending conjugation </w:t>
                  </w:r>
                  <w:r w:rsidRPr="00BB0806">
                    <w:tab/>
                    <w:t>= 1 x 30 = 30 nm</w:t>
                  </w:r>
                  <w:r>
                    <w:t xml:space="preserve"> </w:t>
                  </w:r>
                </w:p>
                <w:p w:rsidR="007900F1" w:rsidRDefault="007900F1" w:rsidP="00D00AB4"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 xml:space="preserve">= </w:t>
                  </w:r>
                  <w:r w:rsidR="00615095" w:rsidRPr="00C8337D">
                    <w:rPr>
                      <w:highlight w:val="green"/>
                    </w:rPr>
                    <w:t>323</w:t>
                  </w:r>
                  <w:r w:rsidRPr="00C8337D">
                    <w:rPr>
                      <w:highlight w:val="green"/>
                    </w:rPr>
                    <w:t xml:space="preserve"> nm</w:t>
                  </w:r>
                </w:p>
              </w:txbxContent>
            </v:textbox>
          </v:shape>
        </w:pict>
      </w:r>
    </w:p>
    <w:p w:rsidR="00D00AB4" w:rsidRDefault="00D00AB4" w:rsidP="00D00AB4">
      <w:r>
        <w:object w:dxaOrig="2995" w:dyaOrig="1813">
          <v:shape id="_x0000_i1036" type="#_x0000_t75" style="width:150pt;height:90.75pt" o:ole="">
            <v:imagedata r:id="rId29" o:title=""/>
          </v:shape>
          <o:OLEObject Type="Embed" ProgID="ChemDraw.Document.6.0" ShapeID="_x0000_i1036" DrawAspect="Content" ObjectID="_1542461096" r:id="rId30"/>
        </w:object>
      </w:r>
    </w:p>
    <w:p w:rsidR="00D00AB4" w:rsidRDefault="00D00AB4" w:rsidP="00D00AB4"/>
    <w:p w:rsidR="00D00AB4" w:rsidRDefault="00D00AB4" w:rsidP="00D00AB4"/>
    <w:p w:rsidR="00D00AB4" w:rsidRDefault="00D00AB4" w:rsidP="00D00AB4"/>
    <w:p w:rsidR="00D00AB4" w:rsidRDefault="00D00AB4" w:rsidP="00D00AB4"/>
    <w:p w:rsidR="00D00AB4" w:rsidRDefault="00D00AB4" w:rsidP="00D00AB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D73204">
        <w:rPr>
          <w:rFonts w:ascii="Times New Roman" w:hAnsi="Times New Roman" w:cs="Times New Roman"/>
          <w:b/>
          <w:bCs/>
          <w:sz w:val="24"/>
          <w:szCs w:val="24"/>
        </w:rPr>
        <w:t>α, β UNSATURATED CARBONYL COMPOUNDS OR KETONES</w:t>
      </w:r>
    </w:p>
    <w:p w:rsidR="00D00AB4" w:rsidRDefault="00EE0E31" w:rsidP="00D00AB4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  <w:r w:rsidRPr="00EE0E31">
        <w:rPr>
          <w:noProof/>
          <w:lang w:eastAsia="zh-TW"/>
        </w:rPr>
        <w:pict>
          <v:shape id="_x0000_s1038" type="#_x0000_t202" style="position:absolute;left:0;text-align:left;margin-left:149.65pt;margin-top:11.8pt;width:270.4pt;height:95.15pt;z-index:251672576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4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α- Substituents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1 x 10 = 1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β- Substituents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 x 12 = 24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48 nm</w:t>
                  </w:r>
                </w:p>
              </w:txbxContent>
            </v:textbox>
          </v:shape>
        </w:pict>
      </w:r>
    </w:p>
    <w:p w:rsidR="00D00AB4" w:rsidRDefault="00D00AB4" w:rsidP="00D00AB4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</w:p>
    <w:p w:rsidR="00D00AB4" w:rsidRPr="00D73204" w:rsidRDefault="00D00AB4" w:rsidP="00D00AB4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  <w:r>
        <w:t xml:space="preserve">     </w:t>
      </w:r>
      <w:r>
        <w:object w:dxaOrig="1274" w:dyaOrig="1518">
          <v:shape id="_x0000_i1037" type="#_x0000_t75" style="width:63.75pt;height:76.5pt" o:ole="">
            <v:imagedata r:id="rId31" o:title=""/>
          </v:shape>
          <o:OLEObject Type="Embed" ProgID="ChemDraw.Document.6.0" ShapeID="_x0000_i1037" DrawAspect="Content" ObjectID="_1542461097" r:id="rId32"/>
        </w:object>
      </w:r>
      <w:r>
        <w:t xml:space="preserve">  </w:t>
      </w:r>
    </w:p>
    <w:p w:rsidR="00D00AB4" w:rsidRDefault="00D00AB4" w:rsidP="00D00AB4"/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39" type="#_x0000_t202" style="position:absolute;margin-left:149.65pt;margin-top:5.65pt;width:270.4pt;height:141.15pt;z-index:251673600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 w:rsidRPr="006635DA">
                    <w:rPr>
                      <w:highlight w:val="green"/>
                    </w:rPr>
                    <w:t>= 2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β- Substituents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1 x 12 = 12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δ- Substituents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1 x 18 = 18 nm</w:t>
                  </w:r>
                </w:p>
                <w:p w:rsidR="007900F1" w:rsidRDefault="007900F1" w:rsidP="00D00AB4">
                  <w:r>
                    <w:t xml:space="preserve">Double bond extending conjugation </w:t>
                  </w:r>
                  <w:r>
                    <w:tab/>
                    <w:t>=1 x 30 = 30 nm</w:t>
                  </w:r>
                </w:p>
                <w:p w:rsidR="007900F1" w:rsidRDefault="007900F1" w:rsidP="00D00AB4">
                  <w:r>
                    <w:t xml:space="preserve">Exocyclic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 w:rsidRPr="006635DA">
                    <w:rPr>
                      <w:highlight w:val="green"/>
                    </w:rPr>
                    <w:t>= 280 nm</w:t>
                  </w:r>
                </w:p>
                <w:p w:rsidR="007900F1" w:rsidRDefault="007900F1" w:rsidP="00D00AB4"/>
                <w:p w:rsidR="007900F1" w:rsidRDefault="007900F1" w:rsidP="00D00AB4"/>
              </w:txbxContent>
            </v:textbox>
          </v:shape>
        </w:pict>
      </w:r>
    </w:p>
    <w:p w:rsidR="00D00AB4" w:rsidRDefault="00D00AB4" w:rsidP="00D00AB4"/>
    <w:p w:rsidR="00D00AB4" w:rsidRDefault="00D00AB4" w:rsidP="00D00AB4">
      <w:r>
        <w:object w:dxaOrig="2204" w:dyaOrig="1081">
          <v:shape id="_x0000_i1038" type="#_x0000_t75" style="width:110.25pt;height:54pt" o:ole="">
            <v:imagedata r:id="rId33" o:title=""/>
          </v:shape>
          <o:OLEObject Type="Embed" ProgID="ChemDraw.Document.6.0" ShapeID="_x0000_i1038" DrawAspect="Content" ObjectID="_1542461098" r:id="rId34"/>
        </w:object>
      </w:r>
    </w:p>
    <w:p w:rsidR="00D00AB4" w:rsidRDefault="00D00AB4" w:rsidP="00D00AB4"/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40" type="#_x0000_t202" style="position:absolute;margin-left:149.65pt;margin-top:20.5pt;width:271.45pt;height:95.45pt;z-index:251674624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 2 x 12 = 24 nm</w:t>
                  </w:r>
                </w:p>
                <w:p w:rsidR="007900F1" w:rsidRDefault="007900F1" w:rsidP="00D00AB4">
                  <w:r>
                    <w:t xml:space="preserve">Exocyclic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1 x 5 = 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44 nm</w:t>
                  </w:r>
                </w:p>
                <w:p w:rsidR="007900F1" w:rsidRDefault="007900F1" w:rsidP="00D00AB4"/>
              </w:txbxContent>
            </v:textbox>
          </v:shape>
        </w:pict>
      </w:r>
    </w:p>
    <w:p w:rsidR="00D00AB4" w:rsidRDefault="00D00AB4" w:rsidP="00D00AB4">
      <w:r>
        <w:object w:dxaOrig="2756" w:dyaOrig="1605">
          <v:shape id="_x0000_i1039" type="#_x0000_t75" style="width:138pt;height:80.25pt" o:ole="">
            <v:imagedata r:id="rId35" o:title=""/>
          </v:shape>
          <o:OLEObject Type="Embed" ProgID="ChemDraw.Document.6.0" ShapeID="_x0000_i1039" DrawAspect="Content" ObjectID="_1542461099" r:id="rId36"/>
        </w:object>
      </w:r>
    </w:p>
    <w:p w:rsidR="00D00AB4" w:rsidRDefault="00D00AB4" w:rsidP="00D00AB4"/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41" type="#_x0000_t202" style="position:absolute;margin-left:149.65pt;margin-top:.85pt;width:277.35pt;height:92.05pt;z-index:251675648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Ring residue, in α Position</w:t>
                  </w:r>
                  <w:r>
                    <w:tab/>
                  </w:r>
                  <w:r>
                    <w:tab/>
                    <w:t xml:space="preserve"> = 1 X 10 = 1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 1 x 12 = 12 nm</w:t>
                  </w:r>
                </w:p>
                <w:p w:rsidR="007900F1" w:rsidRDefault="007900F1" w:rsidP="00D00AB4"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37 nm</w:t>
                  </w:r>
                </w:p>
              </w:txbxContent>
            </v:textbox>
          </v:shape>
        </w:pict>
      </w:r>
      <w:r w:rsidR="00D00AB4">
        <w:object w:dxaOrig="2082" w:dyaOrig="1622">
          <v:shape id="_x0000_i1040" type="#_x0000_t75" style="width:103.5pt;height:81pt" o:ole="">
            <v:imagedata r:id="rId37" o:title=""/>
          </v:shape>
          <o:OLEObject Type="Embed" ProgID="ChemDraw.Document.6.0" ShapeID="_x0000_i1040" DrawAspect="Content" ObjectID="_1542461100" r:id="rId38"/>
        </w:objec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lastRenderedPageBreak/>
        <w:pict>
          <v:shape id="_x0000_s1042" type="#_x0000_t202" style="position:absolute;margin-left:170.9pt;margin-top:-19.25pt;width:272.4pt;height:119.75pt;z-index:251676672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Ring residue, in α Position</w:t>
                  </w:r>
                  <w:r>
                    <w:tab/>
                  </w:r>
                  <w:r>
                    <w:tab/>
                    <w:t xml:space="preserve"> = 1 X 10 = 1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 2 x 12 = 24 nm</w:t>
                  </w:r>
                </w:p>
                <w:p w:rsidR="007900F1" w:rsidRDefault="007900F1" w:rsidP="00D00AB4">
                  <w:r>
                    <w:t xml:space="preserve">Exocyclic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10 nm</w:t>
                  </w:r>
                </w:p>
                <w:p w:rsidR="007900F1" w:rsidRDefault="007900F1" w:rsidP="00D00AB4"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9 nm</w:t>
                  </w:r>
                </w:p>
                <w:p w:rsidR="007900F1" w:rsidRDefault="007900F1" w:rsidP="00D00AB4"/>
              </w:txbxContent>
            </v:textbox>
          </v:shape>
        </w:pict>
      </w:r>
      <w:r w:rsidR="00D00AB4">
        <w:object w:dxaOrig="2372" w:dyaOrig="1932">
          <v:shape id="_x0000_i1041" type="#_x0000_t75" style="width:119.25pt;height:96pt" o:ole="">
            <v:imagedata r:id="rId39" o:title=""/>
          </v:shape>
          <o:OLEObject Type="Embed" ProgID="ChemDraw.Document.6.0" ShapeID="_x0000_i1041" DrawAspect="Content" ObjectID="_1542461101" r:id="rId40"/>
        </w:object>
      </w:r>
      <w:r w:rsidR="00D00AB4">
        <w:t xml:space="preserve">  </w: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44" type="#_x0000_t202" style="position:absolute;margin-left:170.9pt;margin-top:6.45pt;width:272.4pt;height:161.7pt;z-index:251678720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Ring residue, in α- Position</w:t>
                  </w:r>
                  <w:r>
                    <w:tab/>
                  </w:r>
                  <w:r>
                    <w:tab/>
                    <w:t xml:space="preserve"> = 1 X 10 = 1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, in δ- position </w:t>
                  </w:r>
                  <w:r>
                    <w:tab/>
                  </w:r>
                  <w:r>
                    <w:tab/>
                    <w:t>= 1 x 18 = 18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Exocyclic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1 x 5 = 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Double bond extending conjugation </w:t>
                  </w:r>
                  <w:r>
                    <w:tab/>
                    <w:t>= 1 x 30 = 3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 w:rsidRPr="00590E1F">
                    <w:rPr>
                      <w:highlight w:val="green"/>
                    </w:rPr>
                    <w:t>Homo diene compound</w:t>
                  </w:r>
                  <w:r w:rsidRPr="00590E1F">
                    <w:rPr>
                      <w:highlight w:val="green"/>
                    </w:rPr>
                    <w:tab/>
                  </w:r>
                  <w:r w:rsidRPr="00590E1F">
                    <w:rPr>
                      <w:highlight w:val="green"/>
                    </w:rPr>
                    <w:tab/>
                  </w:r>
                  <w:r w:rsidRPr="00590E1F">
                    <w:rPr>
                      <w:highlight w:val="green"/>
                    </w:rPr>
                    <w:tab/>
                    <w:t xml:space="preserve">=1 x 39 </w:t>
                  </w:r>
                  <w:r w:rsidRPr="00590E1F">
                    <w:rPr>
                      <w:highlight w:val="green"/>
                    </w:rPr>
                    <w:tab/>
                    <w:t>= 39 nm</w:t>
                  </w:r>
                </w:p>
                <w:p w:rsidR="007900F1" w:rsidRDefault="007900F1" w:rsidP="00D00AB4"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 w:rsidRPr="00590E1F">
                    <w:t>= 317 nm</w:t>
                  </w:r>
                </w:p>
                <w:p w:rsidR="007900F1" w:rsidRDefault="007900F1" w:rsidP="00D00AB4"/>
              </w:txbxContent>
            </v:textbox>
          </v:shape>
        </w:pict>
      </w:r>
    </w:p>
    <w:p w:rsidR="00D00AB4" w:rsidRDefault="00D00AB4" w:rsidP="00D00AB4">
      <w:r>
        <w:t xml:space="preserve">        </w:t>
      </w:r>
      <w:r>
        <w:object w:dxaOrig="2169" w:dyaOrig="2052">
          <v:shape id="_x0000_i1042" type="#_x0000_t75" style="width:108.75pt;height:102.75pt" o:ole="">
            <v:imagedata r:id="rId41" o:title=""/>
          </v:shape>
          <o:OLEObject Type="Embed" ProgID="ChemDraw.Document.6.0" ShapeID="_x0000_i1042" DrawAspect="Content" ObjectID="_1542461102" r:id="rId42"/>
        </w:object>
      </w:r>
    </w:p>
    <w:p w:rsidR="00D00AB4" w:rsidRDefault="00D00AB4" w:rsidP="00D00AB4"/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45" type="#_x0000_t202" style="position:absolute;margin-left:170.9pt;margin-top:9.7pt;width:272.4pt;height:72.5pt;z-index:251679744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Ring residue, in β- Position</w:t>
                  </w:r>
                  <w:r>
                    <w:tab/>
                  </w:r>
                  <w:r>
                    <w:tab/>
                    <w:t xml:space="preserve"> = 1 X 12 = 12 nm</w:t>
                  </w:r>
                </w:p>
                <w:p w:rsidR="007900F1" w:rsidRDefault="007900F1" w:rsidP="00D00AB4"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27 nm</w:t>
                  </w:r>
                </w:p>
                <w:p w:rsidR="007900F1" w:rsidRDefault="007900F1" w:rsidP="00D00AB4"/>
              </w:txbxContent>
            </v:textbox>
          </v:shape>
        </w:pict>
      </w:r>
      <w:r w:rsidR="00D00AB4" w:rsidRPr="004A11BD">
        <w:t xml:space="preserve"> </w:t>
      </w:r>
      <w:r w:rsidR="00D00AB4">
        <w:object w:dxaOrig="2881" w:dyaOrig="1705">
          <v:shape id="_x0000_i1043" type="#_x0000_t75" style="width:2in;height:85.5pt" o:ole="">
            <v:imagedata r:id="rId43" o:title=""/>
          </v:shape>
          <o:OLEObject Type="Embed" ProgID="ChemDraw.Document.6.0" ShapeID="_x0000_i1043" DrawAspect="Content" ObjectID="_1542461103" r:id="rId44"/>
        </w:objec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46" type="#_x0000_t202" style="position:absolute;margin-left:171.75pt;margin-top:-13.4pt;width:274.45pt;height:117.25pt;z-index:251680768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Ring residue, in α- Position</w:t>
                  </w:r>
                  <w:r>
                    <w:tab/>
                  </w:r>
                  <w:r>
                    <w:tab/>
                    <w:t xml:space="preserve"> = 1 X 10 = 1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 2 x 12 = 24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Exocyclic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1 x 5 = 5 nm</w:t>
                  </w:r>
                </w:p>
                <w:p w:rsidR="007900F1" w:rsidRDefault="007900F1" w:rsidP="00D00AB4"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 xml:space="preserve">= </w:t>
                  </w:r>
                  <w:r>
                    <w:rPr>
                      <w:highlight w:val="green"/>
                    </w:rPr>
                    <w:t>254</w:t>
                  </w:r>
                  <w:r w:rsidRPr="003E24D0">
                    <w:rPr>
                      <w:highlight w:val="green"/>
                    </w:rPr>
                    <w:t xml:space="preserve"> nm</w:t>
                  </w:r>
                </w:p>
                <w:p w:rsidR="007900F1" w:rsidRDefault="007900F1" w:rsidP="00D00AB4"/>
              </w:txbxContent>
            </v:textbox>
          </v:shape>
        </w:pict>
      </w:r>
      <w:r w:rsidR="00D00AB4">
        <w:object w:dxaOrig="3169" w:dyaOrig="1872">
          <v:shape id="_x0000_i1044" type="#_x0000_t75" style="width:158.25pt;height:93.75pt" o:ole="">
            <v:imagedata r:id="rId45" o:title=""/>
          </v:shape>
          <o:OLEObject Type="Embed" ProgID="ChemDraw.Document.6.0" ShapeID="_x0000_i1044" DrawAspect="Content" ObjectID="_1542461104" r:id="rId46"/>
        </w:objec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47" type="#_x0000_t202" style="position:absolute;margin-left:171.75pt;margin-top:17.15pt;width:269.45pt;height:67.05pt;z-index:251681792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02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 1 x 12 = 12 nm</w:t>
                  </w:r>
                </w:p>
                <w:p w:rsidR="007900F1" w:rsidRDefault="007900F1" w:rsidP="00D00AB4"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4 nm</w:t>
                  </w:r>
                </w:p>
              </w:txbxContent>
            </v:textbox>
          </v:shape>
        </w:pict>
      </w:r>
      <w:r w:rsidR="00D00AB4">
        <w:t xml:space="preserve">   </w:t>
      </w:r>
    </w:p>
    <w:p w:rsidR="00D00AB4" w:rsidRDefault="00D00AB4" w:rsidP="00D00AB4">
      <w:r>
        <w:lastRenderedPageBreak/>
        <w:t xml:space="preserve">                   </w:t>
      </w:r>
      <w:r>
        <w:object w:dxaOrig="1602" w:dyaOrig="988">
          <v:shape id="_x0000_i1045" type="#_x0000_t75" style="width:80.25pt;height:49.5pt" o:ole="">
            <v:imagedata r:id="rId47" o:title=""/>
          </v:shape>
          <o:OLEObject Type="Embed" ProgID="ChemDraw.Document.6.0" ShapeID="_x0000_i1045" DrawAspect="Content" ObjectID="_1542461105" r:id="rId48"/>
        </w:object>
      </w:r>
      <w:r>
        <w:t xml:space="preserve">   </w:t>
      </w:r>
    </w:p>
    <w:p w:rsidR="00D00AB4" w:rsidRDefault="00D00AB4" w:rsidP="00D00AB4"/>
    <w:p w:rsidR="00D00AB4" w:rsidRDefault="00D00AB4" w:rsidP="00D00AB4">
      <w:r>
        <w:t xml:space="preserve"> </w:t>
      </w:r>
    </w:p>
    <w:p w:rsidR="00D00AB4" w:rsidRDefault="00EE0E31" w:rsidP="00D00AB4">
      <w:r>
        <w:rPr>
          <w:noProof/>
          <w:lang w:eastAsia="zh-TW"/>
        </w:rPr>
        <w:pict>
          <v:shape id="_x0000_s1048" type="#_x0000_t202" style="position:absolute;margin-left:171.75pt;margin-top:.8pt;width:269.45pt;height:92.5pt;z-index:251682816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02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1 x 12 = 12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Polar group –OH in α- position </w:t>
                  </w:r>
                  <w:r>
                    <w:tab/>
                  </w:r>
                  <w:r>
                    <w:tab/>
                    <w:t>= 35 nm</w:t>
                  </w:r>
                </w:p>
                <w:p w:rsidR="007900F1" w:rsidRDefault="007900F1" w:rsidP="00D00AB4"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49 nm</w:t>
                  </w:r>
                </w:p>
              </w:txbxContent>
            </v:textbox>
          </v:shape>
        </w:pict>
      </w:r>
      <w:r w:rsidR="00D00AB4">
        <w:t xml:space="preserve">                   </w:t>
      </w:r>
      <w:r w:rsidR="00D00AB4">
        <w:object w:dxaOrig="1602" w:dyaOrig="1483">
          <v:shape id="_x0000_i1046" type="#_x0000_t75" style="width:80.25pt;height:74.25pt" o:ole="">
            <v:imagedata r:id="rId49" o:title=""/>
          </v:shape>
          <o:OLEObject Type="Embed" ProgID="ChemDraw.Document.6.0" ShapeID="_x0000_i1046" DrawAspect="Content" ObjectID="_1542461106" r:id="rId50"/>
        </w:object>
      </w:r>
    </w:p>
    <w:p w:rsidR="00D00AB4" w:rsidRDefault="00D00AB4" w:rsidP="00D00AB4"/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49" type="#_x0000_t202" style="position:absolute;margin-left:171.75pt;margin-top:16.95pt;width:269.45pt;height:95pt;z-index:251683840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1 x 12 = 12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in α- position </w:t>
                  </w:r>
                  <w:r>
                    <w:tab/>
                  </w:r>
                  <w:r>
                    <w:tab/>
                    <w:t>= 1 x 10 = 10 nm</w:t>
                  </w:r>
                </w:p>
                <w:p w:rsidR="007900F1" w:rsidRDefault="007900F1" w:rsidP="00D00AB4"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37 nm</w:t>
                  </w:r>
                </w:p>
              </w:txbxContent>
            </v:textbox>
          </v:shape>
        </w:pict>
      </w:r>
      <w:r w:rsidR="00D00AB4">
        <w:t xml:space="preserve">                   </w:t>
      </w:r>
      <w:r w:rsidR="00D00AB4">
        <w:object w:dxaOrig="1504" w:dyaOrig="2495">
          <v:shape id="_x0000_i1047" type="#_x0000_t75" style="width:75pt;height:124.5pt" o:ole="">
            <v:imagedata r:id="rId51" o:title=""/>
          </v:shape>
          <o:OLEObject Type="Embed" ProgID="ChemDraw.Document.6.0" ShapeID="_x0000_i1047" DrawAspect="Content" ObjectID="_1542461107" r:id="rId52"/>
        </w:object>
      </w:r>
    </w:p>
    <w:p w:rsidR="00D00AB4" w:rsidRDefault="00D00AB4" w:rsidP="00D00AB4"/>
    <w:p w:rsidR="00D00AB4" w:rsidRDefault="00D00AB4" w:rsidP="00D00AB4"/>
    <w:p w:rsidR="00D00AB4" w:rsidRDefault="00D00AB4" w:rsidP="00D00AB4"/>
    <w:p w:rsidR="00D00AB4" w:rsidRDefault="00D00AB4" w:rsidP="00D00AB4"/>
    <w:p w:rsidR="00D00AB4" w:rsidRPr="002B0542" w:rsidRDefault="00D00AB4" w:rsidP="00D00AB4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B0542">
        <w:rPr>
          <w:rFonts w:ascii="Times New Roman" w:hAnsi="Times New Roman" w:cs="Times New Roman"/>
          <w:b/>
          <w:bCs/>
          <w:sz w:val="24"/>
          <w:szCs w:val="24"/>
        </w:rPr>
        <w:t>AROMATIC COMPOUNDS</w: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50" type="#_x0000_t202" style="position:absolute;margin-left:174.35pt;margin-top:16pt;width:225pt;height:94.6pt;z-index:251684864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46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in o- position </w:t>
                  </w:r>
                  <w:r>
                    <w:tab/>
                    <w:t>= 1 x 3 = 3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Polar group -OCH</w:t>
                  </w:r>
                  <w:r w:rsidRPr="000D56CE">
                    <w:rPr>
                      <w:vertAlign w:val="subscript"/>
                    </w:rPr>
                    <w:t>3</w:t>
                  </w:r>
                  <w:r>
                    <w:t xml:space="preserve"> in p- position = 25 nm</w:t>
                  </w:r>
                </w:p>
                <w:p w:rsidR="007900F1" w:rsidRPr="000D56CE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74 nm</w:t>
                  </w:r>
                </w:p>
              </w:txbxContent>
            </v:textbox>
          </v:shape>
        </w:pict>
      </w:r>
    </w:p>
    <w:p w:rsidR="00D00AB4" w:rsidRDefault="00D00AB4" w:rsidP="00D00AB4">
      <w:r>
        <w:object w:dxaOrig="2434" w:dyaOrig="1576">
          <v:shape id="_x0000_i1048" type="#_x0000_t75" style="width:121.5pt;height:78.75pt" o:ole="">
            <v:imagedata r:id="rId53" o:title=""/>
          </v:shape>
          <o:OLEObject Type="Embed" ProgID="ChemDraw.Document.6.0" ShapeID="_x0000_i1048" DrawAspect="Content" ObjectID="_1542461108" r:id="rId54"/>
        </w:objec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51" type="#_x0000_t202" style="position:absolute;margin-left:174.35pt;margin-top:14.1pt;width:225pt;height:91.25pt;z-index:251685888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46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in o- position </w:t>
                  </w:r>
                  <w:r>
                    <w:tab/>
                    <w:t>= 1 x 3 = 3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Polar group -OH in </w:t>
                  </w:r>
                  <w:r w:rsidRPr="004D0575">
                    <w:rPr>
                      <w:highlight w:val="green"/>
                    </w:rPr>
                    <w:t>m- position</w:t>
                  </w:r>
                  <w:r>
                    <w:t xml:space="preserve"> </w:t>
                  </w:r>
                  <w:r>
                    <w:tab/>
                    <w:t>= 7 nm</w:t>
                  </w:r>
                </w:p>
                <w:p w:rsidR="007900F1" w:rsidRPr="000D56CE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6 nm</w:t>
                  </w:r>
                </w:p>
                <w:p w:rsidR="007900F1" w:rsidRDefault="007900F1" w:rsidP="00D00AB4"/>
              </w:txbxContent>
            </v:textbox>
          </v:shape>
        </w:pict>
      </w:r>
      <w:r w:rsidR="00D00AB4">
        <w:object w:dxaOrig="2689" w:dyaOrig="2147">
          <v:shape id="_x0000_i1049" type="#_x0000_t75" style="width:135pt;height:107.25pt" o:ole="">
            <v:imagedata r:id="rId55" o:title=""/>
          </v:shape>
          <o:OLEObject Type="Embed" ProgID="ChemDraw.Document.6.0" ShapeID="_x0000_i1049" DrawAspect="Content" ObjectID="_1542461109" r:id="rId56"/>
        </w:objec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52" type="#_x0000_t202" style="position:absolute;margin-left:173.15pt;margin-top:7.45pt;width:222pt;height:113.4pt;z-index:251686912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46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in o- position </w:t>
                  </w:r>
                  <w:r>
                    <w:tab/>
                    <w:t>= 1 x 3 = 3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Polar group -OCH</w:t>
                  </w:r>
                  <w:r w:rsidRPr="000D56CE">
                    <w:rPr>
                      <w:vertAlign w:val="subscript"/>
                    </w:rPr>
                    <w:t>3</w:t>
                  </w:r>
                  <w:r>
                    <w:t xml:space="preserve"> in p- position = 25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Polar group -OCH</w:t>
                  </w:r>
                  <w:r w:rsidRPr="000D56CE">
                    <w:rPr>
                      <w:vertAlign w:val="subscript"/>
                    </w:rPr>
                    <w:t>3</w:t>
                  </w:r>
                  <w:r>
                    <w:t xml:space="preserve"> in m- position = 1 x 7 nm</w:t>
                  </w:r>
                </w:p>
                <w:p w:rsidR="007900F1" w:rsidRPr="000D56CE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 xml:space="preserve">  = 281 nm</w:t>
                  </w:r>
                </w:p>
                <w:p w:rsidR="007900F1" w:rsidRDefault="007900F1" w:rsidP="00D00AB4"/>
              </w:txbxContent>
            </v:textbox>
          </v:shape>
        </w:pict>
      </w:r>
      <w:r w:rsidR="00D00AB4">
        <w:object w:dxaOrig="2137" w:dyaOrig="2265">
          <v:shape id="_x0000_i1050" type="#_x0000_t75" style="width:107.25pt;height:113.25pt" o:ole="">
            <v:imagedata r:id="rId57" o:title=""/>
          </v:shape>
          <o:OLEObject Type="Embed" ProgID="ChemDraw.Document.6.0" ShapeID="_x0000_i1050" DrawAspect="Content" ObjectID="_1542461110" r:id="rId58"/>
        </w:objec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53" type="#_x0000_t202" style="position:absolute;margin-left:173.15pt;margin-top:25.05pt;width:205.25pt;height:69.5pt;z-index:251687936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5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Polar group -OCH</w:t>
                  </w:r>
                  <w:r w:rsidRPr="000D56CE">
                    <w:rPr>
                      <w:vertAlign w:val="subscript"/>
                    </w:rPr>
                    <w:t>3</w:t>
                  </w:r>
                  <w:r>
                    <w:t xml:space="preserve"> in o- position = 7 nm</w:t>
                  </w:r>
                </w:p>
                <w:p w:rsidR="007900F1" w:rsidRPr="000D56CE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7 nm</w:t>
                  </w:r>
                </w:p>
                <w:p w:rsidR="007900F1" w:rsidRDefault="007900F1" w:rsidP="00D00AB4"/>
              </w:txbxContent>
            </v:textbox>
          </v:shape>
        </w:pict>
      </w:r>
      <w:r w:rsidR="00D00AB4">
        <w:t xml:space="preserve">                  </w:t>
      </w:r>
      <w:r w:rsidR="00D00AB4">
        <w:object w:dxaOrig="2105" w:dyaOrig="1910">
          <v:shape id="_x0000_i1051" type="#_x0000_t75" style="width:105.75pt;height:95.25pt" o:ole="">
            <v:imagedata r:id="rId59" o:title=""/>
          </v:shape>
          <o:OLEObject Type="Embed" ProgID="ChemDraw.Document.6.0" ShapeID="_x0000_i1051" DrawAspect="Content" ObjectID="_1542461111" r:id="rId60"/>
        </w:objec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54" type="#_x0000_t202" style="position:absolute;margin-left:179.45pt;margin-top:23.45pt;width:204.85pt;height:68.65pt;z-index:251688960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50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>Polar group -OCH</w:t>
                  </w:r>
                  <w:r w:rsidRPr="000D56CE">
                    <w:rPr>
                      <w:vertAlign w:val="subscript"/>
                    </w:rPr>
                    <w:t>3</w:t>
                  </w:r>
                  <w:r>
                    <w:t xml:space="preserve"> in p- position = 25 nm</w:t>
                  </w:r>
                </w:p>
                <w:p w:rsidR="007900F1" w:rsidRPr="000D56CE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75 nm</w:t>
                  </w:r>
                </w:p>
                <w:p w:rsidR="007900F1" w:rsidRDefault="007900F1" w:rsidP="00D00AB4"/>
              </w:txbxContent>
            </v:textbox>
          </v:shape>
        </w:pict>
      </w:r>
      <w:r w:rsidR="00D00AB4">
        <w:t xml:space="preserve">                    </w:t>
      </w:r>
      <w:r w:rsidR="00BB5FA5">
        <w:rPr>
          <w:noProof/>
        </w:rPr>
        <w:drawing>
          <wp:inline distT="0" distB="0" distL="0" distR="0">
            <wp:extent cx="1162050" cy="1905000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00AB4">
        <w:t xml:space="preserve">   </w:t>
      </w:r>
      <w:r w:rsidR="006E7CE0" w:rsidRPr="006E7CE0">
        <w:rPr>
          <w:color w:val="FF0000"/>
        </w:rPr>
        <w:t>Change CH</w:t>
      </w:r>
      <w:r w:rsidR="006E7CE0" w:rsidRPr="006E7CE0">
        <w:rPr>
          <w:color w:val="FF0000"/>
          <w:vertAlign w:val="subscript"/>
        </w:rPr>
        <w:t>3</w:t>
      </w:r>
      <w:r w:rsidR="00BB5FA5">
        <w:rPr>
          <w:color w:val="FF0000"/>
        </w:rPr>
        <w:t xml:space="preserve"> to C</w:t>
      </w:r>
      <w:r w:rsidR="006E7CE0" w:rsidRPr="006E7CE0">
        <w:rPr>
          <w:color w:val="FF0000"/>
        </w:rPr>
        <w:t>H</w:t>
      </w:r>
      <w:r w:rsidR="00BB5FA5">
        <w:rPr>
          <w:color w:val="FF0000"/>
        </w:rPr>
        <w:t>O</w: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lastRenderedPageBreak/>
        <w:pict>
          <v:shape id="_x0000_s1055" type="#_x0000_t202" style="position:absolute;margin-left:166.25pt;margin-top:.8pt;width:228.1pt;height:113.25pt;z-index:251689984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46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in o- position </w:t>
                  </w:r>
                  <w:r>
                    <w:tab/>
                    <w:t>= 1 x 3 = 3 nm</w:t>
                  </w:r>
                </w:p>
                <w:p w:rsidR="007900F1" w:rsidRDefault="00F34608" w:rsidP="00D00AB4">
                  <w:pPr>
                    <w:spacing w:line="240" w:lineRule="auto"/>
                  </w:pPr>
                  <w:r w:rsidRPr="00F34608">
                    <w:rPr>
                      <w:highlight w:val="green"/>
                    </w:rPr>
                    <w:t>Alkyl substituent</w:t>
                  </w:r>
                  <w:r w:rsidR="007900F1" w:rsidRPr="00F34608">
                    <w:rPr>
                      <w:highlight w:val="green"/>
                    </w:rPr>
                    <w:t xml:space="preserve"> -CH</w:t>
                  </w:r>
                  <w:r w:rsidR="007900F1" w:rsidRPr="00F34608">
                    <w:rPr>
                      <w:highlight w:val="green"/>
                      <w:vertAlign w:val="subscript"/>
                    </w:rPr>
                    <w:t>3</w:t>
                  </w:r>
                  <w:r w:rsidR="007900F1" w:rsidRPr="00F34608">
                    <w:rPr>
                      <w:highlight w:val="green"/>
                    </w:rPr>
                    <w:t xml:space="preserve"> in m- position</w:t>
                  </w:r>
                  <w:r w:rsidR="007900F1">
                    <w:t xml:space="preserve"> = 3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Polar group -Br in </w:t>
                  </w:r>
                  <w:r w:rsidR="00F34608" w:rsidRPr="00F34608">
                    <w:rPr>
                      <w:highlight w:val="green"/>
                    </w:rPr>
                    <w:t>p</w:t>
                  </w:r>
                  <w:r w:rsidRPr="00F34608">
                    <w:rPr>
                      <w:highlight w:val="green"/>
                    </w:rPr>
                    <w:t>- position</w:t>
                  </w:r>
                  <w:r>
                    <w:t xml:space="preserve"> </w:t>
                  </w:r>
                  <w:r>
                    <w:tab/>
                    <w:t>= 15 nm</w:t>
                  </w:r>
                </w:p>
                <w:p w:rsidR="007900F1" w:rsidRPr="000D56CE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67 nm</w:t>
                  </w:r>
                </w:p>
                <w:p w:rsidR="007900F1" w:rsidRPr="000D56CE" w:rsidRDefault="007900F1" w:rsidP="00D00AB4">
                  <w:pPr>
                    <w:spacing w:line="240" w:lineRule="auto"/>
                  </w:pPr>
                </w:p>
                <w:p w:rsidR="007900F1" w:rsidRDefault="007900F1" w:rsidP="00D00AB4"/>
              </w:txbxContent>
            </v:textbox>
          </v:shape>
        </w:pict>
      </w:r>
      <w:r w:rsidR="00D00AB4">
        <w:object w:dxaOrig="2298" w:dyaOrig="2125">
          <v:shape id="_x0000_i1052" type="#_x0000_t75" style="width:114.75pt;height:106.5pt" o:ole="">
            <v:imagedata r:id="rId62" o:title=""/>
          </v:shape>
          <o:OLEObject Type="Embed" ProgID="ChemDraw.Document.6.0" ShapeID="_x0000_i1052" DrawAspect="Content" ObjectID="_1542461112" r:id="rId63"/>
        </w:object>
      </w:r>
    </w:p>
    <w:p w:rsidR="00D00AB4" w:rsidRDefault="00D00AB4" w:rsidP="00D00AB4"/>
    <w:p w:rsidR="00D00AB4" w:rsidRDefault="00EE0E31" w:rsidP="00D00AB4">
      <w:r>
        <w:rPr>
          <w:noProof/>
          <w:lang w:eastAsia="zh-TW"/>
        </w:rPr>
        <w:pict>
          <v:shape id="_x0000_s1056" type="#_x0000_t202" style="position:absolute;margin-left:173.45pt;margin-top:11.15pt;width:225.9pt;height:115pt;z-index:251691008;mso-width-relative:margin;mso-height-relative:margin">
            <v:textbox>
              <w:txbxContent>
                <w:p w:rsidR="007900F1" w:rsidRDefault="007900F1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46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Ring residue in o- position </w:t>
                  </w:r>
                  <w:r>
                    <w:tab/>
                    <w:t>= 1 x 3 = 3 nm</w:t>
                  </w:r>
                </w:p>
                <w:p w:rsidR="007900F1" w:rsidRDefault="007900F1" w:rsidP="00D00AB4">
                  <w:pPr>
                    <w:spacing w:line="240" w:lineRule="auto"/>
                  </w:pPr>
                  <w:r>
                    <w:t xml:space="preserve">Polar group -Br in m- position </w:t>
                  </w:r>
                  <w:r>
                    <w:tab/>
                    <w:t>= 2 nm</w:t>
                  </w:r>
                </w:p>
                <w:p w:rsidR="007900F1" w:rsidRPr="000D56CE" w:rsidRDefault="007900F1" w:rsidP="00D00AB4">
                  <w:pPr>
                    <w:spacing w:line="240" w:lineRule="auto"/>
                  </w:pPr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r>
                    <w:rPr>
                      <w:vertAlign w:val="subscript"/>
                    </w:rPr>
                    <w:tab/>
                  </w:r>
                  <w:r>
                    <w:rPr>
                      <w:vertAlign w:val="subscript"/>
                    </w:rPr>
                    <w:tab/>
                  </w:r>
                  <w:r>
                    <w:rPr>
                      <w:vertAlign w:val="subscript"/>
                    </w:rPr>
                    <w:tab/>
                  </w:r>
                  <w:r>
                    <w:rPr>
                      <w:vertAlign w:val="subscript"/>
                    </w:rPr>
                    <w:tab/>
                  </w:r>
                  <w:r>
                    <w:t xml:space="preserve"> = 25</w:t>
                  </w:r>
                  <w:r w:rsidR="009C7F35">
                    <w:t>1</w:t>
                  </w:r>
                  <w:r>
                    <w:t>nm</w:t>
                  </w:r>
                </w:p>
                <w:p w:rsidR="007900F1" w:rsidRDefault="007900F1" w:rsidP="00D00AB4"/>
              </w:txbxContent>
            </v:textbox>
          </v:shape>
        </w:pict>
      </w:r>
      <w:r w:rsidR="00D00AB4">
        <w:object w:dxaOrig="1811" w:dyaOrig="1611">
          <v:shape id="_x0000_i1053" type="#_x0000_t75" style="width:90pt;height:80.25pt" o:ole="">
            <v:imagedata r:id="rId64" o:title=""/>
          </v:shape>
          <o:OLEObject Type="Embed" ProgID="ChemDraw.Document.6.0" ShapeID="_x0000_i1053" DrawAspect="Content" ObjectID="_1542461113" r:id="rId65"/>
        </w:object>
      </w:r>
    </w:p>
    <w:p w:rsidR="00D00AB4" w:rsidRPr="00CA0F54" w:rsidRDefault="00D00AB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CA0F54" w:rsidRPr="00CA0F54" w:rsidRDefault="00CA0F5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C46CF7" w:rsidRDefault="00C46CF7" w:rsidP="00C46CF7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bCs/>
          <w:sz w:val="24"/>
          <w:szCs w:val="24"/>
        </w:rPr>
      </w:pPr>
    </w:p>
    <w:p w:rsidR="00B83ED0" w:rsidRDefault="00B83ED0" w:rsidP="00C46CF7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bCs/>
          <w:sz w:val="24"/>
          <w:szCs w:val="24"/>
        </w:rPr>
      </w:pPr>
    </w:p>
    <w:sectPr w:rsidR="00B83ED0" w:rsidSect="002158BE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455A41"/>
    <w:multiLevelType w:val="hybridMultilevel"/>
    <w:tmpl w:val="01986B16"/>
    <w:lvl w:ilvl="0" w:tplc="A5A2CF72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98229CA"/>
    <w:multiLevelType w:val="hybridMultilevel"/>
    <w:tmpl w:val="74182190"/>
    <w:lvl w:ilvl="0" w:tplc="E4F8A96E">
      <w:start w:val="1"/>
      <w:numFmt w:val="lowerRoman"/>
      <w:lvlText w:val="%1)"/>
      <w:lvlJc w:val="left"/>
      <w:pPr>
        <w:ind w:left="180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0B84169"/>
    <w:multiLevelType w:val="hybridMultilevel"/>
    <w:tmpl w:val="52DC4E2E"/>
    <w:lvl w:ilvl="0" w:tplc="A4C4955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7592326"/>
    <w:multiLevelType w:val="hybridMultilevel"/>
    <w:tmpl w:val="67CEC460"/>
    <w:lvl w:ilvl="0" w:tplc="8F8200D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DF5199F"/>
    <w:multiLevelType w:val="hybridMultilevel"/>
    <w:tmpl w:val="CC4ADEEE"/>
    <w:lvl w:ilvl="0" w:tplc="E77622F4">
      <w:start w:val="1"/>
      <w:numFmt w:val="lowerRoman"/>
      <w:lvlText w:val="%1)"/>
      <w:lvlJc w:val="left"/>
      <w:pPr>
        <w:ind w:left="144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0302FA9"/>
    <w:multiLevelType w:val="hybridMultilevel"/>
    <w:tmpl w:val="9572A3B8"/>
    <w:lvl w:ilvl="0" w:tplc="E2BA82C8">
      <w:start w:val="3"/>
      <w:numFmt w:val="lowerRoman"/>
      <w:lvlText w:val="%1)"/>
      <w:lvlJc w:val="left"/>
      <w:pPr>
        <w:ind w:left="144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2271E77"/>
    <w:multiLevelType w:val="hybridMultilevel"/>
    <w:tmpl w:val="7A56DAFC"/>
    <w:lvl w:ilvl="0" w:tplc="B9FEF25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28F2717"/>
    <w:multiLevelType w:val="hybridMultilevel"/>
    <w:tmpl w:val="CE96E808"/>
    <w:lvl w:ilvl="0" w:tplc="82101382">
      <w:start w:val="1"/>
      <w:numFmt w:val="lowerRoman"/>
      <w:lvlText w:val="%1)"/>
      <w:lvlJc w:val="left"/>
      <w:pPr>
        <w:ind w:left="1800" w:hanging="720"/>
      </w:pPr>
      <w:rPr>
        <w:rFonts w:hint="default"/>
        <w:sz w:val="19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55F312CA"/>
    <w:multiLevelType w:val="hybridMultilevel"/>
    <w:tmpl w:val="3934FB06"/>
    <w:lvl w:ilvl="0" w:tplc="AD16D91A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9C9420E"/>
    <w:multiLevelType w:val="hybridMultilevel"/>
    <w:tmpl w:val="BA12F5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7E63CC"/>
    <w:multiLevelType w:val="hybridMultilevel"/>
    <w:tmpl w:val="86169C42"/>
    <w:lvl w:ilvl="0" w:tplc="F6A48420">
      <w:start w:val="1"/>
      <w:numFmt w:val="upperRoman"/>
      <w:lvlText w:val="%1)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CA5F76"/>
    <w:multiLevelType w:val="hybridMultilevel"/>
    <w:tmpl w:val="39DC10C0"/>
    <w:lvl w:ilvl="0" w:tplc="C4B0310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437A05"/>
    <w:multiLevelType w:val="hybridMultilevel"/>
    <w:tmpl w:val="D8106E20"/>
    <w:lvl w:ilvl="0" w:tplc="1CA41570">
      <w:start w:val="111"/>
      <w:numFmt w:val="decimal"/>
      <w:lvlText w:val="%1)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0"/>
  </w:num>
  <w:num w:numId="3">
    <w:abstractNumId w:val="8"/>
  </w:num>
  <w:num w:numId="4">
    <w:abstractNumId w:val="3"/>
  </w:num>
  <w:num w:numId="5">
    <w:abstractNumId w:val="7"/>
  </w:num>
  <w:num w:numId="6">
    <w:abstractNumId w:val="1"/>
  </w:num>
  <w:num w:numId="7">
    <w:abstractNumId w:val="0"/>
  </w:num>
  <w:num w:numId="8">
    <w:abstractNumId w:val="12"/>
  </w:num>
  <w:num w:numId="9">
    <w:abstractNumId w:val="2"/>
  </w:num>
  <w:num w:numId="10">
    <w:abstractNumId w:val="11"/>
  </w:num>
  <w:num w:numId="11">
    <w:abstractNumId w:val="4"/>
  </w:num>
  <w:num w:numId="12">
    <w:abstractNumId w:val="5"/>
  </w:num>
  <w:num w:numId="1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A164F"/>
    <w:rsid w:val="000159F9"/>
    <w:rsid w:val="00025D77"/>
    <w:rsid w:val="0003793F"/>
    <w:rsid w:val="000D5DFC"/>
    <w:rsid w:val="000F35C2"/>
    <w:rsid w:val="00131CCE"/>
    <w:rsid w:val="001C3209"/>
    <w:rsid w:val="001D6103"/>
    <w:rsid w:val="001F359E"/>
    <w:rsid w:val="002158BE"/>
    <w:rsid w:val="0022033D"/>
    <w:rsid w:val="002473AB"/>
    <w:rsid w:val="002D797D"/>
    <w:rsid w:val="002E15F1"/>
    <w:rsid w:val="00394170"/>
    <w:rsid w:val="003A58EA"/>
    <w:rsid w:val="003E24D0"/>
    <w:rsid w:val="00405C9B"/>
    <w:rsid w:val="004119B7"/>
    <w:rsid w:val="00441D49"/>
    <w:rsid w:val="00482514"/>
    <w:rsid w:val="004D0575"/>
    <w:rsid w:val="004F1730"/>
    <w:rsid w:val="00590E1F"/>
    <w:rsid w:val="00615095"/>
    <w:rsid w:val="0062490A"/>
    <w:rsid w:val="006635DA"/>
    <w:rsid w:val="00690339"/>
    <w:rsid w:val="006B6E04"/>
    <w:rsid w:val="006D4918"/>
    <w:rsid w:val="006E7CE0"/>
    <w:rsid w:val="006F0D38"/>
    <w:rsid w:val="00704A43"/>
    <w:rsid w:val="007543B7"/>
    <w:rsid w:val="00756E0F"/>
    <w:rsid w:val="007900F1"/>
    <w:rsid w:val="007F4CA9"/>
    <w:rsid w:val="008101FB"/>
    <w:rsid w:val="008470B7"/>
    <w:rsid w:val="00887FAD"/>
    <w:rsid w:val="008A074A"/>
    <w:rsid w:val="008A5E27"/>
    <w:rsid w:val="008D5788"/>
    <w:rsid w:val="008E1B36"/>
    <w:rsid w:val="009526E8"/>
    <w:rsid w:val="00961994"/>
    <w:rsid w:val="0098493E"/>
    <w:rsid w:val="009C7F35"/>
    <w:rsid w:val="00A803F8"/>
    <w:rsid w:val="00AB0853"/>
    <w:rsid w:val="00B83ED0"/>
    <w:rsid w:val="00BB0806"/>
    <w:rsid w:val="00BB5B38"/>
    <w:rsid w:val="00BB5FA5"/>
    <w:rsid w:val="00BD7894"/>
    <w:rsid w:val="00C03AB8"/>
    <w:rsid w:val="00C46CF7"/>
    <w:rsid w:val="00C8337D"/>
    <w:rsid w:val="00CA0F54"/>
    <w:rsid w:val="00CA32E9"/>
    <w:rsid w:val="00CD3671"/>
    <w:rsid w:val="00D00AB4"/>
    <w:rsid w:val="00D75F46"/>
    <w:rsid w:val="00D959B5"/>
    <w:rsid w:val="00D96771"/>
    <w:rsid w:val="00E11CCE"/>
    <w:rsid w:val="00E71F53"/>
    <w:rsid w:val="00EA164F"/>
    <w:rsid w:val="00EE0E31"/>
    <w:rsid w:val="00F34608"/>
    <w:rsid w:val="00F8431C"/>
    <w:rsid w:val="00F975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49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164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A07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074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emf"/><Relationship Id="rId63" Type="http://schemas.openxmlformats.org/officeDocument/2006/relationships/oleObject" Target="embeddings/oleObject28.bin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emf"/><Relationship Id="rId53" Type="http://schemas.openxmlformats.org/officeDocument/2006/relationships/image" Target="media/image25.emf"/><Relationship Id="rId58" Type="http://schemas.openxmlformats.org/officeDocument/2006/relationships/oleObject" Target="embeddings/oleObject26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emf"/><Relationship Id="rId57" Type="http://schemas.openxmlformats.org/officeDocument/2006/relationships/image" Target="media/image27.emf"/><Relationship Id="rId61" Type="http://schemas.openxmlformats.org/officeDocument/2006/relationships/image" Target="media/image29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1.emf"/><Relationship Id="rId8" Type="http://schemas.openxmlformats.org/officeDocument/2006/relationships/oleObject" Target="embeddings/oleObject1.bin"/><Relationship Id="rId51" Type="http://schemas.openxmlformats.org/officeDocument/2006/relationships/image" Target="media/image24.e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e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emf"/><Relationship Id="rId54" Type="http://schemas.openxmlformats.org/officeDocument/2006/relationships/oleObject" Target="embeddings/oleObject24.bin"/><Relationship Id="rId62" Type="http://schemas.openxmlformats.org/officeDocument/2006/relationships/image" Target="media/image3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9C2F03-7500-43DF-BD5F-09E2F9435B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516</Words>
  <Characters>294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mrita Vishwa Vidyapeetham</Company>
  <LinksUpToDate>false</LinksUpToDate>
  <CharactersWithSpaces>34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thujose</dc:creator>
  <cp:lastModifiedBy>anishasl</cp:lastModifiedBy>
  <cp:revision>4</cp:revision>
  <dcterms:created xsi:type="dcterms:W3CDTF">2016-12-05T10:41:00Z</dcterms:created>
  <dcterms:modified xsi:type="dcterms:W3CDTF">2016-12-05T11:06:00Z</dcterms:modified>
</cp:coreProperties>
</file>